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8" r:id="rId4"/>
    <p:sldMasterId id="2147483670" r:id="rId5"/>
  </p:sldMasterIdLst>
  <p:notesMasterIdLst>
    <p:notesMasterId r:id="rId36"/>
  </p:notesMasterIdLst>
  <p:sldIdLst>
    <p:sldId id="256" r:id="rId6"/>
    <p:sldId id="257" r:id="rId7"/>
    <p:sldId id="258" r:id="rId8"/>
    <p:sldId id="289" r:id="rId9"/>
    <p:sldId id="265" r:id="rId10"/>
    <p:sldId id="293" r:id="rId11"/>
    <p:sldId id="290" r:id="rId12"/>
    <p:sldId id="310" r:id="rId13"/>
    <p:sldId id="311" r:id="rId14"/>
    <p:sldId id="292" r:id="rId15"/>
    <p:sldId id="294" r:id="rId16"/>
    <p:sldId id="296" r:id="rId17"/>
    <p:sldId id="312" r:id="rId18"/>
    <p:sldId id="313" r:id="rId19"/>
    <p:sldId id="326" r:id="rId20"/>
    <p:sldId id="314" r:id="rId21"/>
    <p:sldId id="315" r:id="rId22"/>
    <p:sldId id="316" r:id="rId23"/>
    <p:sldId id="317" r:id="rId24"/>
    <p:sldId id="318" r:id="rId25"/>
    <p:sldId id="319" r:id="rId26"/>
    <p:sldId id="320" r:id="rId27"/>
    <p:sldId id="322" r:id="rId28"/>
    <p:sldId id="321" r:id="rId29"/>
    <p:sldId id="323" r:id="rId30"/>
    <p:sldId id="325" r:id="rId31"/>
    <p:sldId id="324" r:id="rId32"/>
    <p:sldId id="309" r:id="rId33"/>
    <p:sldId id="279" r:id="rId34"/>
    <p:sldId id="263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zhenbo" initials="y" lastIdx="1" clrIdx="0">
    <p:extLst>
      <p:ext uri="{19B8F6BF-5375-455C-9EA6-DF929625EA0E}">
        <p15:presenceInfo xmlns:p15="http://schemas.microsoft.com/office/powerpoint/2012/main" userId="S-1-5-21-2973485031-1523744116-3428423271-100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F519F"/>
    <a:srgbClr val="E2891E"/>
    <a:srgbClr val="000000"/>
    <a:srgbClr val="B6954A"/>
    <a:srgbClr val="416529"/>
    <a:srgbClr val="4112EE"/>
    <a:srgbClr val="3CC453"/>
    <a:srgbClr val="16EA76"/>
    <a:srgbClr val="F7093C"/>
    <a:srgbClr val="2704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77806" autoAdjust="0"/>
  </p:normalViewPr>
  <p:slideViewPr>
    <p:cSldViewPr snapToGrid="0">
      <p:cViewPr varScale="1">
        <p:scale>
          <a:sx n="72" d="100"/>
          <a:sy n="72" d="100"/>
        </p:scale>
        <p:origin x="99" y="2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viewProps" Target="viewProps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7" Type="http://schemas.openxmlformats.org/officeDocument/2006/relationships/slide" Target="slides/slide2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8" Type="http://schemas.openxmlformats.org/officeDocument/2006/relationships/slide" Target="slides/slide3.xml"/><Relationship Id="rId3" Type="http://schemas.openxmlformats.org/officeDocument/2006/relationships/customXml" Target="../customXml/item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/1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1813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97839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ọ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à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uyện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ập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1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ở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uyệ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ậ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ề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ị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í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ales. 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07255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vi-V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iế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ình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5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GK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á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ụ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ộ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ung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ị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í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ale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à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D2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5818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vi-V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S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ảo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uận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ặp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ô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áp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ụng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ịnh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í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ales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àn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uyện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ập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2 SGK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ng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53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253161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nh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ự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ành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o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,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ự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ành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í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ụ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3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ả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ờ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à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oán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ở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ầu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1266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nh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ự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ành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o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,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ự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ành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í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ụ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3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ả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ờ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à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oán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ở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ầu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0222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iế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ình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7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GK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àn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ô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qua 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Đ</a:t>
            </a:r>
            <a:r>
              <a:rPr lang="en-US" sz="1200" b="1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3, </a:t>
            </a:r>
            <a:r>
              <a:rPr 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</a:t>
            </a:r>
            <a:r>
              <a:rPr lang="en-US" sz="1200" b="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ẫn</a:t>
            </a:r>
            <a:r>
              <a:rPr 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ắt</a:t>
            </a:r>
            <a:r>
              <a:rPr 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ến</a:t>
            </a:r>
            <a:r>
              <a:rPr 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ịnh</a:t>
            </a:r>
            <a:r>
              <a:rPr 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í</a:t>
            </a:r>
            <a:r>
              <a:rPr lang="en-US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ales </a:t>
            </a:r>
            <a:r>
              <a:rPr lang="en-US" sz="1200" b="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ảo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17348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iế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ình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3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GK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oá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ờ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ẳ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ong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a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à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Đ2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ô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qua 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Đ2,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ướ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ẫ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ừ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ậ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ị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í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ale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m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ác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4892183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a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í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hales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ảo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ựa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ặp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ỉ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ệ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9119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vi-V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S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ảo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uận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ặp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ô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áp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ụng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ịnh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í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ales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ảo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àn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uyện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ập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3 SGK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ng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54,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ừ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ó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iên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ệ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ới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ệ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ả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ịnh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í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ales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ẽ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ở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ết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au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139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V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uố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GK/T52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uống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76936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V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uố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GK/T52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uống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62027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1209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Đ 1-SGK/T52.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: Hai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ỉ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y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8588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 (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ộ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ung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: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Hai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ạn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ỉ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ệ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ạn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ỉ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ệ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1800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4900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ộ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ung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h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ớ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ộ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ung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9688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i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ứ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 (SGK/T52)</a:t>
            </a: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3157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iế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ình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3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GK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oá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ờ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ẳ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ong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a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à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Đ2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ô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qua 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Đ2,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ướ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ẫ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ừ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ậ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ị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í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ale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m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ác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7769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iế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ình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3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GK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oá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ờ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ẳ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ong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a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à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Đ2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ô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qua 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Đ2,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ướ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ẫ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ừ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ậ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ị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í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ale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m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ác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696197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GV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iế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ình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3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GK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oá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ờ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ẳ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ong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a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ể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à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ê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Đ2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ô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qua 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Đ2,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ướ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ẫ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ừa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ậ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ịnh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í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ales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m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ác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443868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3F560B-4F42-104A-A509-9636D18B7F3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B11BC9F-7000-7449-9955-E90F78A8877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D1160B-078C-0344-BEA0-BCD801B2C9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C84F35-7D75-A646-9B02-07344EEFD4A9}" type="datetimeFigureOut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16/2024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6986B3-E0FE-8441-B764-48FF3001E5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D5E25A-CC17-F343-873B-8C7998F452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14423-CACA-784D-8F18-FAA3848BA453}" type="slidenum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32538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0D63F2-21D9-A341-8E5C-9875E9DB96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827DB90-A43E-4144-986F-786CCF6258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D43AA5-73D3-9A48-8CE4-0C27F13537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C84F35-7D75-A646-9B02-07344EEFD4A9}" type="datetimeFigureOut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16/2024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BB6BC2-818A-164E-8243-E56A0BAE80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03D3F0-E9B6-8B4D-BFDB-CF51999147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14423-CACA-784D-8F18-FAA3848BA453}" type="slidenum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41202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9FA092B-5CDA-0242-BB26-A2A4F02BBAB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53F2F46-5852-1A4A-8F7A-A9768FC12DE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AACC6E-5FDB-FA4A-9154-B2CDF6FCF7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C84F35-7D75-A646-9B02-07344EEFD4A9}" type="datetimeFigureOut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16/2024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B0403D6-40E9-9B47-9F81-B755630838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B47FBB-D7C4-BE4F-91EA-AD19C6D0C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14423-CACA-784D-8F18-FAA3848BA453}" type="slidenum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19411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81379B-B8D1-D908-62D6-169619F47A5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F749A73-FA8A-A81E-ACA5-A2059C10130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A4442C-C3F1-D1BD-F893-2E635ABD52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16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A79236-9784-1E52-CF93-D5146D2DEB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6B5FE9-2765-EF0A-0D04-EC34B9B816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50501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75DBDF-EC11-225F-716C-08B6763395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4DDD44-866C-7C53-8F4A-85CB87652F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01EF03-F22C-BF86-D6DB-43C596F26D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16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CE292C-9367-F81F-3B66-57164B283E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F3B1A1-3BE7-28DA-EE84-4B0BE894E2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83394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A6B741-0EFE-BC89-014C-70FD68D2A1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023A428-071C-94C2-DF63-E574B660E1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689AA1-7CB0-4198-2C66-8EF24CD8A3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16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3A16FF-6756-688D-3CAE-A1FB2B03A0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25B8B6-42F9-68D7-B075-F032755EB3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891020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C9D93E-7701-0527-1325-FC684EB5F8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98987C-1340-CB01-8F42-7540DDD20AB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B8D12A4-34A7-5B2E-35A6-592F9AA235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730888E-2EE7-05F0-F5AB-B6B70FC54C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16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EB1360E-1E8C-0671-CD4C-EC653FDC56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6476E42-023F-1B5B-1257-D2601FEDD8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12277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873C6C-D7EA-4891-E706-2E34C91C84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B999ADC-CB67-96EF-37F1-B2CE4FFF85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2AEAEE2-7008-1BCE-F028-E7B185B1106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DBFB690-017A-B374-E8DF-F637CBE17E4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0DFA1E9-85A0-5538-F6F9-0D56BD7567A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58CE6F1-C7BC-E855-B18F-6BAE5857F6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16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B1C6452-1359-E9B3-55CA-D36BA39227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0C2F6A5-48D2-567E-E93F-91384AC48B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77032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31CAB5-B2F2-6A62-F77C-41F3D5BE2D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B91BE67-870C-64A2-D957-3D73649799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16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9336D80-5DEC-814A-1AB3-308144D453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E05E3C5-8677-1C82-ABAA-7E2C7FA34D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237795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D3DCFCF-603E-8C1C-83AA-5710C95072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16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AEDCC88-ADB8-6A0D-D710-4C35BF321C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F8F8A1-8F1B-016D-B525-BE14CC8588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016594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420C78-15CD-A1D4-4044-AAAD8429CF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9F8AF9-BE18-2EE3-FDDA-325DB7B17C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1D3E11-B58A-24FB-DE4D-F530C5D64AF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3B50A2A-A5BD-279D-39F9-C842D3B746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16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D37C5AA-FCE2-4B6A-32E7-A68F2E71F3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5AF6D47-3091-B32D-4262-C80E61B4CF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89160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D5A7DE-7DE3-294B-BF86-0C81A955B4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D62A67-DE94-C944-BCE1-6A27375C84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B283B4B-ED07-294A-BC99-225BD290FD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C84F35-7D75-A646-9B02-07344EEFD4A9}" type="datetimeFigureOut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16/2024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3E41AB-AEC8-BD4D-971F-17BBB7BB59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A4B21C-9E9A-2C43-A1A0-31B47F53F2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14423-CACA-784D-8F18-FAA3848BA453}" type="slidenum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376209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2736EF-4162-C59E-2FAA-2D7CE9414F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F3A7899-4184-4EEB-89D6-EFFFF5E8503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FF043D0-71B0-8DDE-76B1-691CFEFEE7C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2500A27-282A-EE80-5F78-7A3630675F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16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1E1D470-D9CD-0FEF-9056-CBB7B00147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E32B8D3-0447-1CF7-98CE-FC9A01401E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481935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6A3806-A38A-59D1-B8BE-65417FFE0B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5DE6B46-9C7F-CFE4-7E9B-8240CAE4D0A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4E67FA1-C3F1-5C9A-9444-7A5F44668C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16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A4B8B4-F441-F8A4-6862-2342764A7C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1C7112-E695-714A-B538-653EA6B37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785744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D12A130-B795-3EAA-F4B3-D4CE4C28AE6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B62421A-BC5D-9AA7-4767-928E6F05856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6F5464-205D-A101-6976-5EDD9D0B61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/16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6D2B5B-516E-CA7F-C7E8-73F8EC3835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24DE68-7D4A-D781-7074-4DDEDAE1AC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61608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A3F55B-2A84-C04B-8FF6-9BD2738E05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3874072-A1B9-754C-9F87-4E64616FC1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B03ED2-24FE-5D43-87BA-8ED45E29FD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C84F35-7D75-A646-9B02-07344EEFD4A9}" type="datetimeFigureOut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16/2024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2FD469A-B604-0D4C-AA0F-1C19ACC43A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1DDA73-95FE-544E-AC65-D906FEB949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14423-CACA-784D-8F18-FAA3848BA453}" type="slidenum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79594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B82F7D-1ACC-434C-B771-C458CD3C0C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695BEB-471C-E349-83F1-4264E51BFC8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1AB3DC9-7F60-F04C-86DF-C447B07B328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EA2CD85-6827-B14D-9559-DDB0F268E0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C84F35-7D75-A646-9B02-07344EEFD4A9}" type="datetimeFigureOut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16/2024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DDF5909-2CFE-0449-8E5A-D62DB11FF3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7701AE5-A020-2D4E-A0CE-DFABAA7D9C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14423-CACA-784D-8F18-FAA3848BA453}" type="slidenum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073999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3E68E7-C97A-8340-90E1-124DCE01E3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F5E31DB-49E1-C949-83D0-A729FF5CE0B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EF112B1-41C6-AC46-90EA-D0D75606E31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CEC523F-293E-DF4A-AC1F-E2E429104B0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E0EE1DE-9CBA-AC4B-899F-F2C877A259C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93821CF-9E79-E24D-9C19-899937985B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C84F35-7D75-A646-9B02-07344EEFD4A9}" type="datetimeFigureOut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16/2024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00FF175-8235-5A4B-AE44-7385D32E99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5C1F5DE-3C8B-0946-B286-56BBC17512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14423-CACA-784D-8F18-FAA3848BA453}" type="slidenum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85676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2AB5C1-CF5C-734E-B9FA-F62FC673F0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DBB8A52-CE81-4F46-9B8D-AC7FC0E39E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C84F35-7D75-A646-9B02-07344EEFD4A9}" type="datetimeFigureOut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16/2024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0AFCD8F-29DC-3F41-968C-C59266F85E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32536B5-C0CE-B34C-B1D8-D424182D10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14423-CACA-784D-8F18-FAA3848BA453}" type="slidenum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75740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841201E-4FF5-FE48-BB9A-4FE6A77912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C84F35-7D75-A646-9B02-07344EEFD4A9}" type="datetimeFigureOut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16/2024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BBF251F-BA5B-0348-BCB6-838C58A384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970681-186D-1046-BD5D-3F478B25B0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14423-CACA-784D-8F18-FAA3848BA453}" type="slidenum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948009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C3C740-310D-8D42-B7D0-B00153D074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959B29-CC5D-6842-8E9B-B9B274E6B7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F7D17D4-A54D-9944-B1B0-CF1757E7563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35E0ED-8406-2C44-B0B6-50405FB97A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C84F35-7D75-A646-9B02-07344EEFD4A9}" type="datetimeFigureOut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16/2024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1BDD6C-D989-5F43-BB33-B409029DFC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08B344A-8FE5-1F4C-8625-7E7925C355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14423-CACA-784D-8F18-FAA3848BA453}" type="slidenum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81204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04D6AA-BC6E-C347-AF9B-E3F27A9147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52CE22A-D9BC-F54A-972C-43603178154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8C3F396-6399-1E44-8FA7-DBCCD514C02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230E60-E7F1-264B-B3B2-ED1FFDDD63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C84F35-7D75-A646-9B02-07344EEFD4A9}" type="datetimeFigureOut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16/2024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573D2E0-68F9-ED46-86C3-20B34FA43A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5AE480-6E83-444C-A5D1-6C9C471146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14423-CACA-784D-8F18-FAA3848BA453}" type="slidenum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94880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C09F137-A614-334B-AC1D-1322EB33D2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15B61B9-7A9F-4841-984D-A9549CDCB21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070C213-FB70-4B48-AB9E-72D9C43F431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C84F35-7D75-A646-9B02-07344EEFD4A9}" type="datetimeFigureOut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16/2024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86C156-141F-DA45-AD6F-4FE4681767C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BFDC36-8DF1-A046-8121-7B4F7350529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414423-CACA-784D-8F18-FAA3848BA453}" type="slidenum">
              <a:rPr kumimoji="0" lang="en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835428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D636428-1B62-EAC2-783B-C349154FA9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B46786-80B9-F7C7-6295-F631664A2EB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76A858-7110-4D32-6A01-A5287137110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/16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870AC8-D1C7-B945-1AF2-BAD9BFC1981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7B63BC-CC80-D37D-59C2-B9E2685683A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4FC97FA3-81B4-82FD-21A0-76026C9FD557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6902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svg"/><Relationship Id="rId5" Type="http://schemas.openxmlformats.org/officeDocument/2006/relationships/image" Target="../media/image4.png"/><Relationship Id="rId4" Type="http://schemas.openxmlformats.org/officeDocument/2006/relationships/image" Target="../media/image3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30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33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2.emf"/><Relationship Id="rId5" Type="http://schemas.openxmlformats.org/officeDocument/2006/relationships/image" Target="../media/image27.emf"/><Relationship Id="rId4" Type="http://schemas.openxmlformats.org/officeDocument/2006/relationships/image" Target="../media/image3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4.png"/><Relationship Id="rId7" Type="http://schemas.openxmlformats.org/officeDocument/2006/relationships/image" Target="../media/image46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45.emf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image" Target="../media/image44.png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7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2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51.emf"/><Relationship Id="rId4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3.emf"/><Relationship Id="rId4" Type="http://schemas.openxmlformats.org/officeDocument/2006/relationships/oleObject" Target="../embeddings/oleObject2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55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54.emf"/><Relationship Id="rId4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7.emf"/><Relationship Id="rId4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microsoft.com/office/2007/relationships/hdphoto" Target="../media/hdphoto1.wdp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gif"/><Relationship Id="rId3" Type="http://schemas.openxmlformats.org/officeDocument/2006/relationships/slide" Target="slide24.xml"/><Relationship Id="rId7" Type="http://schemas.openxmlformats.org/officeDocument/2006/relationships/slide" Target="slide22.xml"/><Relationship Id="rId12" Type="http://schemas.openxmlformats.org/officeDocument/2006/relationships/image" Target="../media/image63.gif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gif"/><Relationship Id="rId11" Type="http://schemas.openxmlformats.org/officeDocument/2006/relationships/slide" Target="slide9.xml"/><Relationship Id="rId5" Type="http://schemas.openxmlformats.org/officeDocument/2006/relationships/slide" Target="slide18.xml"/><Relationship Id="rId10" Type="http://schemas.openxmlformats.org/officeDocument/2006/relationships/image" Target="../media/image62.gif"/><Relationship Id="rId4" Type="http://schemas.openxmlformats.org/officeDocument/2006/relationships/image" Target="../media/image59.gif"/><Relationship Id="rId9" Type="http://schemas.openxmlformats.org/officeDocument/2006/relationships/slide" Target="slide19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gif"/><Relationship Id="rId13" Type="http://schemas.openxmlformats.org/officeDocument/2006/relationships/image" Target="../media/image65.gif"/><Relationship Id="rId3" Type="http://schemas.openxmlformats.org/officeDocument/2006/relationships/slide" Target="slide23.xml"/><Relationship Id="rId7" Type="http://schemas.openxmlformats.org/officeDocument/2006/relationships/slide" Target="slide24.xml"/><Relationship Id="rId12" Type="http://schemas.openxmlformats.org/officeDocument/2006/relationships/image" Target="../media/image64.gif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gif"/><Relationship Id="rId11" Type="http://schemas.openxmlformats.org/officeDocument/2006/relationships/slide" Target="slide27.xml"/><Relationship Id="rId5" Type="http://schemas.openxmlformats.org/officeDocument/2006/relationships/slide" Target="slide25.xml"/><Relationship Id="rId10" Type="http://schemas.openxmlformats.org/officeDocument/2006/relationships/image" Target="../media/image63.gif"/><Relationship Id="rId4" Type="http://schemas.openxmlformats.org/officeDocument/2006/relationships/image" Target="../media/image60.gif"/><Relationship Id="rId9" Type="http://schemas.openxmlformats.org/officeDocument/2006/relationships/slide" Target="slide2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22.xml"/><Relationship Id="rId3" Type="http://schemas.openxmlformats.org/officeDocument/2006/relationships/audio" Target="../media/audio2.wav"/><Relationship Id="rId7" Type="http://schemas.openxmlformats.org/officeDocument/2006/relationships/image" Target="../media/image68.jpeg"/><Relationship Id="rId12" Type="http://schemas.openxmlformats.org/officeDocument/2006/relationships/image" Target="../media/image7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jpeg"/><Relationship Id="rId11" Type="http://schemas.openxmlformats.org/officeDocument/2006/relationships/image" Target="../media/image71.gif"/><Relationship Id="rId5" Type="http://schemas.openxmlformats.org/officeDocument/2006/relationships/image" Target="../media/image60.png"/><Relationship Id="rId10" Type="http://schemas.openxmlformats.org/officeDocument/2006/relationships/image" Target="../media/image70.gif"/><Relationship Id="rId4" Type="http://schemas.openxmlformats.org/officeDocument/2006/relationships/image" Target="../media/image66.png"/><Relationship Id="rId9" Type="http://schemas.openxmlformats.org/officeDocument/2006/relationships/image" Target="../media/image6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13" Type="http://schemas.openxmlformats.org/officeDocument/2006/relationships/image" Target="../media/image64.gif"/><Relationship Id="rId3" Type="http://schemas.openxmlformats.org/officeDocument/2006/relationships/image" Target="../media/image58.png"/><Relationship Id="rId7" Type="http://schemas.openxmlformats.org/officeDocument/2006/relationships/image" Target="../media/image61.gif"/><Relationship Id="rId12" Type="http://schemas.openxmlformats.org/officeDocument/2006/relationships/slide" Target="slide5.xml"/><Relationship Id="rId17" Type="http://schemas.openxmlformats.org/officeDocument/2006/relationships/image" Target="../media/image69.png"/><Relationship Id="rId2" Type="http://schemas.openxmlformats.org/officeDocument/2006/relationships/audio" Target="../media/audio3.wav"/><Relationship Id="rId16" Type="http://schemas.openxmlformats.org/officeDocument/2006/relationships/slide" Target="slide2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9.xml"/><Relationship Id="rId11" Type="http://schemas.openxmlformats.org/officeDocument/2006/relationships/image" Target="../media/image63.gif"/><Relationship Id="rId5" Type="http://schemas.openxmlformats.org/officeDocument/2006/relationships/image" Target="../media/image60.gif"/><Relationship Id="rId15" Type="http://schemas.openxmlformats.org/officeDocument/2006/relationships/image" Target="../media/image74.gif"/><Relationship Id="rId10" Type="http://schemas.openxmlformats.org/officeDocument/2006/relationships/slide" Target="slide24.xml"/><Relationship Id="rId4" Type="http://schemas.openxmlformats.org/officeDocument/2006/relationships/slide" Target="slide18.xml"/><Relationship Id="rId9" Type="http://schemas.openxmlformats.org/officeDocument/2006/relationships/image" Target="../media/image62.gif"/><Relationship Id="rId14" Type="http://schemas.openxmlformats.org/officeDocument/2006/relationships/image" Target="../media/image73.gi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0.png"/><Relationship Id="rId13" Type="http://schemas.openxmlformats.org/officeDocument/2006/relationships/image" Target="../media/image70.gif"/><Relationship Id="rId3" Type="http://schemas.openxmlformats.org/officeDocument/2006/relationships/audio" Target="../media/audio2.wav"/><Relationship Id="rId7" Type="http://schemas.openxmlformats.org/officeDocument/2006/relationships/image" Target="../media/image71.png"/><Relationship Id="rId12" Type="http://schemas.openxmlformats.org/officeDocument/2006/relationships/image" Target="../media/image6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png"/><Relationship Id="rId11" Type="http://schemas.openxmlformats.org/officeDocument/2006/relationships/slide" Target="slide22.xml"/><Relationship Id="rId5" Type="http://schemas.openxmlformats.org/officeDocument/2006/relationships/image" Target="../media/image690.png"/><Relationship Id="rId15" Type="http://schemas.openxmlformats.org/officeDocument/2006/relationships/image" Target="../media/image75.emf"/><Relationship Id="rId10" Type="http://schemas.openxmlformats.org/officeDocument/2006/relationships/image" Target="../media/image68.jpeg"/><Relationship Id="rId4" Type="http://schemas.openxmlformats.org/officeDocument/2006/relationships/image" Target="../media/image66.png"/><Relationship Id="rId9" Type="http://schemas.openxmlformats.org/officeDocument/2006/relationships/image" Target="../media/image67.jpeg"/><Relationship Id="rId14" Type="http://schemas.openxmlformats.org/officeDocument/2006/relationships/image" Target="../media/image71.gi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13" Type="http://schemas.openxmlformats.org/officeDocument/2006/relationships/image" Target="../media/image64.gif"/><Relationship Id="rId3" Type="http://schemas.openxmlformats.org/officeDocument/2006/relationships/image" Target="../media/image58.png"/><Relationship Id="rId7" Type="http://schemas.openxmlformats.org/officeDocument/2006/relationships/image" Target="../media/image61.gif"/><Relationship Id="rId12" Type="http://schemas.openxmlformats.org/officeDocument/2006/relationships/slide" Target="slide5.xml"/><Relationship Id="rId17" Type="http://schemas.openxmlformats.org/officeDocument/2006/relationships/image" Target="../media/image69.png"/><Relationship Id="rId2" Type="http://schemas.openxmlformats.org/officeDocument/2006/relationships/audio" Target="../media/audio3.wav"/><Relationship Id="rId16" Type="http://schemas.openxmlformats.org/officeDocument/2006/relationships/slide" Target="slide2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9.xml"/><Relationship Id="rId11" Type="http://schemas.openxmlformats.org/officeDocument/2006/relationships/image" Target="../media/image63.gif"/><Relationship Id="rId5" Type="http://schemas.openxmlformats.org/officeDocument/2006/relationships/image" Target="../media/image60.gif"/><Relationship Id="rId15" Type="http://schemas.openxmlformats.org/officeDocument/2006/relationships/image" Target="../media/image74.gif"/><Relationship Id="rId10" Type="http://schemas.openxmlformats.org/officeDocument/2006/relationships/slide" Target="slide24.xml"/><Relationship Id="rId4" Type="http://schemas.openxmlformats.org/officeDocument/2006/relationships/slide" Target="slide18.xml"/><Relationship Id="rId9" Type="http://schemas.openxmlformats.org/officeDocument/2006/relationships/image" Target="../media/image62.gif"/><Relationship Id="rId14" Type="http://schemas.openxmlformats.org/officeDocument/2006/relationships/image" Target="../media/image73.gi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gif"/><Relationship Id="rId3" Type="http://schemas.openxmlformats.org/officeDocument/2006/relationships/audio" Target="../media/audio2.wav"/><Relationship Id="rId7" Type="http://schemas.openxmlformats.org/officeDocument/2006/relationships/image" Target="../media/image68.jpeg"/><Relationship Id="rId12" Type="http://schemas.openxmlformats.org/officeDocument/2006/relationships/image" Target="../media/image6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jpeg"/><Relationship Id="rId11" Type="http://schemas.openxmlformats.org/officeDocument/2006/relationships/slide" Target="slide22.xml"/><Relationship Id="rId5" Type="http://schemas.openxmlformats.org/officeDocument/2006/relationships/image" Target="../media/image74.png"/><Relationship Id="rId10" Type="http://schemas.openxmlformats.org/officeDocument/2006/relationships/image" Target="../media/image75.emf"/><Relationship Id="rId4" Type="http://schemas.openxmlformats.org/officeDocument/2006/relationships/image" Target="../media/image66.png"/><Relationship Id="rId9" Type="http://schemas.openxmlformats.org/officeDocument/2006/relationships/image" Target="../media/image71.gi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7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0.png"/><Relationship Id="rId7" Type="http://schemas.openxmlformats.org/officeDocument/2006/relationships/image" Target="../media/image1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5.gif"/><Relationship Id="rId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8.emf"/><Relationship Id="rId7" Type="http://schemas.openxmlformats.org/officeDocument/2006/relationships/image" Target="../media/image20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2.emf"/><Relationship Id="rId5" Type="http://schemas.openxmlformats.org/officeDocument/2006/relationships/image" Target="../media/image19.e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2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5.png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Í THALES TRONG TAM GIÁC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353401" y="215280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Định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les</a:t>
            </a: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33CA5C2C-E2E4-67CA-F8B3-F75BBCA04053}"/>
              </a:ext>
            </a:extLst>
          </p:cNvPr>
          <p:cNvSpPr txBox="1"/>
          <p:nvPr/>
        </p:nvSpPr>
        <p:spPr>
          <a:xfrm>
            <a:off x="446677" y="814529"/>
            <a:ext cx="71643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les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SGK/T53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6458" y="1395708"/>
            <a:ext cx="3651671" cy="2597744"/>
          </a:xfrm>
          <a:prstGeom prst="rect">
            <a:avLst/>
          </a:prstGeom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663855"/>
              </p:ext>
            </p:extLst>
          </p:nvPr>
        </p:nvGraphicFramePr>
        <p:xfrm>
          <a:off x="4955021" y="2136682"/>
          <a:ext cx="59658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965227" imgH="1146441" progId="Word.Document.12">
                  <p:embed/>
                </p:oleObj>
              </mc:Choice>
              <mc:Fallback>
                <p:oleObj name="Document" r:id="rId4" imgW="5965227" imgH="1146441" progId="Word.Document.12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5021" y="2136682"/>
                        <a:ext cx="5965825" cy="114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79257" y="3553251"/>
            <a:ext cx="5941589" cy="97396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79257" y="4772490"/>
            <a:ext cx="5941589" cy="973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10457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353401" y="215280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les</a:t>
            </a:r>
          </a:p>
        </p:txBody>
      </p:sp>
      <p:sp>
        <p:nvSpPr>
          <p:cNvPr id="22" name="Hình chữ nhật 21">
            <a:extLst>
              <a:ext uri="{FF2B5EF4-FFF2-40B4-BE49-F238E27FC236}">
                <a16:creationId xmlns:a16="http://schemas.microsoft.com/office/drawing/2014/main" id="{B41D3D82-BEA8-C0A8-74A6-A9773BF3A6FE}"/>
              </a:ext>
            </a:extLst>
          </p:cNvPr>
          <p:cNvSpPr/>
          <p:nvPr/>
        </p:nvSpPr>
        <p:spPr>
          <a:xfrm>
            <a:off x="485204" y="961266"/>
            <a:ext cx="4100243" cy="6739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(SGK-T53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922947"/>
              </p:ext>
            </p:extLst>
          </p:nvPr>
        </p:nvGraphicFramePr>
        <p:xfrm>
          <a:off x="446678" y="1882646"/>
          <a:ext cx="596582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5965227" imgH="1555988" progId="Word.Document.12">
                  <p:embed/>
                </p:oleObj>
              </mc:Choice>
              <mc:Fallback>
                <p:oleObj name="Document" r:id="rId3" imgW="5965227" imgH="155598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678" y="1882646"/>
                        <a:ext cx="5965825" cy="155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13148" y="961266"/>
            <a:ext cx="3651671" cy="2597744"/>
          </a:xfrm>
          <a:prstGeom prst="rect">
            <a:avLst/>
          </a:prstGeom>
        </p:spPr>
      </p:pic>
      <p:sp>
        <p:nvSpPr>
          <p:cNvPr id="20" name="Hộp Văn bản 1">
            <a:extLst>
              <a:ext uri="{FF2B5EF4-FFF2-40B4-BE49-F238E27FC236}">
                <a16:creationId xmlns:a16="http://schemas.microsoft.com/office/drawing/2014/main" id="{9F751170-4D9E-D878-88D0-268D007E9A98}"/>
              </a:ext>
            </a:extLst>
          </p:cNvPr>
          <p:cNvSpPr txBox="1"/>
          <p:nvPr/>
        </p:nvSpPr>
        <p:spPr>
          <a:xfrm>
            <a:off x="492155" y="3224959"/>
            <a:ext cx="22754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1200" y="3843145"/>
            <a:ext cx="5941589" cy="97396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5192" y="4935895"/>
            <a:ext cx="5941589" cy="973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13680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353401" y="215280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Định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les</a:t>
            </a:r>
          </a:p>
        </p:txBody>
      </p:sp>
      <p:sp>
        <p:nvSpPr>
          <p:cNvPr id="22" name="Hình chữ nhật 21">
            <a:extLst>
              <a:ext uri="{FF2B5EF4-FFF2-40B4-BE49-F238E27FC236}">
                <a16:creationId xmlns:a16="http://schemas.microsoft.com/office/drawing/2014/main" id="{B41D3D82-BEA8-C0A8-74A6-A9773BF3A6FE}"/>
              </a:ext>
            </a:extLst>
          </p:cNvPr>
          <p:cNvSpPr/>
          <p:nvPr/>
        </p:nvSpPr>
        <p:spPr>
          <a:xfrm>
            <a:off x="637624" y="952378"/>
            <a:ext cx="4313647" cy="85664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(SGK-T53)</a:t>
            </a: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F751170-4D9E-D878-88D0-268D007E9A98}"/>
              </a:ext>
            </a:extLst>
          </p:cNvPr>
          <p:cNvSpPr txBox="1"/>
          <p:nvPr/>
        </p:nvSpPr>
        <p:spPr>
          <a:xfrm>
            <a:off x="720558" y="2085106"/>
            <a:ext cx="22754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8691" y="617923"/>
            <a:ext cx="4338668" cy="345758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3701" y="2774661"/>
            <a:ext cx="5941589" cy="54481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6938" y="3369235"/>
            <a:ext cx="5941589" cy="973964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6938" y="4351592"/>
            <a:ext cx="5941589" cy="973964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82658" y="5382003"/>
            <a:ext cx="3019048" cy="4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98924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353401" y="215280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Định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les</a:t>
            </a:r>
          </a:p>
        </p:txBody>
      </p:sp>
      <p:sp>
        <p:nvSpPr>
          <p:cNvPr id="22" name="Hình chữ nhật 21">
            <a:extLst>
              <a:ext uri="{FF2B5EF4-FFF2-40B4-BE49-F238E27FC236}">
                <a16:creationId xmlns:a16="http://schemas.microsoft.com/office/drawing/2014/main" id="{B41D3D82-BEA8-C0A8-74A6-A9773BF3A6FE}"/>
              </a:ext>
            </a:extLst>
          </p:cNvPr>
          <p:cNvSpPr/>
          <p:nvPr/>
        </p:nvSpPr>
        <p:spPr>
          <a:xfrm>
            <a:off x="516600" y="883912"/>
            <a:ext cx="3867141" cy="4013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(SGK-T53)</a:t>
            </a: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F751170-4D9E-D878-88D0-268D007E9A98}"/>
              </a:ext>
            </a:extLst>
          </p:cNvPr>
          <p:cNvSpPr txBox="1"/>
          <p:nvPr/>
        </p:nvSpPr>
        <p:spPr>
          <a:xfrm>
            <a:off x="478222" y="1460086"/>
            <a:ext cx="22754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9" name="Picture 18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0640" y="356202"/>
            <a:ext cx="4495305" cy="3263286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8222" y="2090182"/>
            <a:ext cx="5941589" cy="138485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1221" y="3347895"/>
            <a:ext cx="5941589" cy="151573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3293" y="4846684"/>
            <a:ext cx="5941589" cy="97396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20315" y="4819164"/>
            <a:ext cx="5941589" cy="1503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4032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353401" y="215280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Định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les</a:t>
            </a:r>
          </a:p>
        </p:txBody>
      </p:sp>
      <p:sp>
        <p:nvSpPr>
          <p:cNvPr id="22" name="Hình chữ nhật 21">
            <a:extLst>
              <a:ext uri="{FF2B5EF4-FFF2-40B4-BE49-F238E27FC236}">
                <a16:creationId xmlns:a16="http://schemas.microsoft.com/office/drawing/2014/main" id="{B41D3D82-BEA8-C0A8-74A6-A9773BF3A6FE}"/>
              </a:ext>
            </a:extLst>
          </p:cNvPr>
          <p:cNvSpPr/>
          <p:nvPr/>
        </p:nvSpPr>
        <p:spPr>
          <a:xfrm>
            <a:off x="637625" y="952378"/>
            <a:ext cx="3356152" cy="486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(SGK-T54)</a:t>
            </a: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F751170-4D9E-D878-88D0-268D007E9A98}"/>
              </a:ext>
            </a:extLst>
          </p:cNvPr>
          <p:cNvSpPr txBox="1"/>
          <p:nvPr/>
        </p:nvSpPr>
        <p:spPr>
          <a:xfrm>
            <a:off x="4055268" y="952378"/>
            <a:ext cx="22754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26910" y="507667"/>
            <a:ext cx="3486150" cy="3305175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19927"/>
              </p:ext>
            </p:extLst>
          </p:nvPr>
        </p:nvGraphicFramePr>
        <p:xfrm>
          <a:off x="637625" y="1549434"/>
          <a:ext cx="5965825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965227" imgH="1561035" progId="Word.Document.12">
                  <p:embed/>
                </p:oleObj>
              </mc:Choice>
              <mc:Fallback>
                <p:oleObj name="Document" r:id="rId4" imgW="5965227" imgH="156103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7625" y="1549434"/>
                        <a:ext cx="5965825" cy="156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087630"/>
              </p:ext>
            </p:extLst>
          </p:nvPr>
        </p:nvGraphicFramePr>
        <p:xfrm>
          <a:off x="654817" y="2932538"/>
          <a:ext cx="5965825" cy="241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5965227" imgH="2417261" progId="Word.Document.12">
                  <p:embed/>
                </p:oleObj>
              </mc:Choice>
              <mc:Fallback>
                <p:oleObj name="Document" r:id="rId6" imgW="5965227" imgH="241726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4817" y="2932538"/>
                        <a:ext cx="5965825" cy="2417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29069" y="5155965"/>
            <a:ext cx="5941589" cy="1427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37119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353401" y="215280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Định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les</a:t>
            </a:r>
          </a:p>
        </p:txBody>
      </p:sp>
      <p:sp>
        <p:nvSpPr>
          <p:cNvPr id="22" name="Hình chữ nhật 21">
            <a:extLst>
              <a:ext uri="{FF2B5EF4-FFF2-40B4-BE49-F238E27FC236}">
                <a16:creationId xmlns:a16="http://schemas.microsoft.com/office/drawing/2014/main" id="{B41D3D82-BEA8-C0A8-74A6-A9773BF3A6FE}"/>
              </a:ext>
            </a:extLst>
          </p:cNvPr>
          <p:cNvSpPr/>
          <p:nvPr/>
        </p:nvSpPr>
        <p:spPr>
          <a:xfrm>
            <a:off x="637625" y="952378"/>
            <a:ext cx="3356152" cy="4864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(SGK-T54)</a:t>
            </a: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F751170-4D9E-D878-88D0-268D007E9A98}"/>
              </a:ext>
            </a:extLst>
          </p:cNvPr>
          <p:cNvSpPr txBox="1"/>
          <p:nvPr/>
        </p:nvSpPr>
        <p:spPr>
          <a:xfrm>
            <a:off x="4055268" y="952378"/>
            <a:ext cx="22754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26910" y="507667"/>
            <a:ext cx="3486150" cy="330517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7625" y="1627921"/>
            <a:ext cx="5941589" cy="1427466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607232"/>
              </p:ext>
            </p:extLst>
          </p:nvPr>
        </p:nvGraphicFramePr>
        <p:xfrm>
          <a:off x="388930" y="2914594"/>
          <a:ext cx="5965825" cy="244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5965227" imgH="2442497" progId="Word.Document.12">
                  <p:embed/>
                </p:oleObj>
              </mc:Choice>
              <mc:Fallback>
                <p:oleObj name="Document" r:id="rId5" imgW="5965227" imgH="244249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930" y="2914594"/>
                        <a:ext cx="5965825" cy="2443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443827"/>
              </p:ext>
            </p:extLst>
          </p:nvPr>
        </p:nvGraphicFramePr>
        <p:xfrm>
          <a:off x="1072355" y="5169926"/>
          <a:ext cx="5965825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7" imgW="5965227" imgH="1125892" progId="Word.Document.12">
                  <p:embed/>
                </p:oleObj>
              </mc:Choice>
              <mc:Fallback>
                <p:oleObj name="Document" r:id="rId7" imgW="5965227" imgH="11258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2355" y="5169926"/>
                        <a:ext cx="5965825" cy="112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29169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8892CE96-B8BF-933A-76D1-8D06309B01D3}"/>
              </a:ext>
            </a:extLst>
          </p:cNvPr>
          <p:cNvSpPr txBox="1"/>
          <p:nvPr/>
        </p:nvSpPr>
        <p:spPr>
          <a:xfrm>
            <a:off x="532739" y="842950"/>
            <a:ext cx="9611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AF519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. ĐỊNH LÍ THALES TRONG TAM GIÁC</a:t>
            </a:r>
          </a:p>
        </p:txBody>
      </p:sp>
      <p:sp>
        <p:nvSpPr>
          <p:cNvPr id="21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72584" y="99749"/>
            <a:ext cx="92838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1</a:t>
            </a:r>
            <a:r>
              <a:rPr lang="en-US" altLang="en-GB" sz="3600" b="1" dirty="0">
                <a:solidFill>
                  <a:srgbClr val="3CC453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. ĐỊNH LÍ THALES TRONG TAM GIÁC</a:t>
            </a:r>
            <a:endParaRPr lang="en-US" sz="3600" dirty="0">
              <a:solidFill>
                <a:srgbClr val="3CC453"/>
              </a:solidFill>
            </a:endParaRPr>
          </a:p>
        </p:txBody>
      </p:sp>
      <p:sp>
        <p:nvSpPr>
          <p:cNvPr id="17" name="Hộp Văn bản 30">
            <a:extLst>
              <a:ext uri="{FF2B5EF4-FFF2-40B4-BE49-F238E27FC236}">
                <a16:creationId xmlns:a16="http://schemas.microsoft.com/office/drawing/2014/main" id="{A297B9C7-EFFC-C89D-8DC2-4F0292149456}"/>
              </a:ext>
            </a:extLst>
          </p:cNvPr>
          <p:cNvSpPr txBox="1"/>
          <p:nvPr/>
        </p:nvSpPr>
        <p:spPr>
          <a:xfrm>
            <a:off x="682575" y="1329523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í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hales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ảo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4112E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Hình chữ nhật 21">
            <a:extLst>
              <a:ext uri="{FF2B5EF4-FFF2-40B4-BE49-F238E27FC236}">
                <a16:creationId xmlns:a16="http://schemas.microsoft.com/office/drawing/2014/main" id="{B41D3D82-BEA8-C0A8-74A6-A9773BF3A6FE}"/>
              </a:ext>
            </a:extLst>
          </p:cNvPr>
          <p:cNvSpPr/>
          <p:nvPr/>
        </p:nvSpPr>
        <p:spPr>
          <a:xfrm>
            <a:off x="737559" y="2007366"/>
            <a:ext cx="4100243" cy="6739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(SGK-T54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12384" y="1781029"/>
            <a:ext cx="3880124" cy="3735223"/>
          </a:xfrm>
          <a:prstGeom prst="rect">
            <a:avLst/>
          </a:prstGeom>
        </p:spPr>
      </p:pic>
      <p:sp>
        <p:nvSpPr>
          <p:cNvPr id="20" name="Hộp Văn bản 1">
            <a:extLst>
              <a:ext uri="{FF2B5EF4-FFF2-40B4-BE49-F238E27FC236}">
                <a16:creationId xmlns:a16="http://schemas.microsoft.com/office/drawing/2014/main" id="{9F751170-4D9E-D878-88D0-268D007E9A98}"/>
              </a:ext>
            </a:extLst>
          </p:cNvPr>
          <p:cNvSpPr txBox="1"/>
          <p:nvPr/>
        </p:nvSpPr>
        <p:spPr>
          <a:xfrm>
            <a:off x="737559" y="2815817"/>
            <a:ext cx="22754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786769"/>
              </p:ext>
            </p:extLst>
          </p:nvPr>
        </p:nvGraphicFramePr>
        <p:xfrm>
          <a:off x="691308" y="3501909"/>
          <a:ext cx="5965825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965227" imgH="1985723" progId="Word.Document.12">
                  <p:embed/>
                </p:oleObj>
              </mc:Choice>
              <mc:Fallback>
                <p:oleObj name="Document" r:id="rId4" imgW="5965227" imgH="198572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1308" y="3501909"/>
                        <a:ext cx="5965825" cy="198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499964"/>
              </p:ext>
            </p:extLst>
          </p:nvPr>
        </p:nvGraphicFramePr>
        <p:xfrm>
          <a:off x="752799" y="5488966"/>
          <a:ext cx="59658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5965227" imgH="716346" progId="Word.Document.12">
                  <p:embed/>
                </p:oleObj>
              </mc:Choice>
              <mc:Fallback>
                <p:oleObj name="Document" r:id="rId6" imgW="5965227" imgH="71634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2799" y="5488966"/>
                        <a:ext cx="5965825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632749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 animBg="1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8892CE96-B8BF-933A-76D1-8D06309B01D3}"/>
              </a:ext>
            </a:extLst>
          </p:cNvPr>
          <p:cNvSpPr txBox="1"/>
          <p:nvPr/>
        </p:nvSpPr>
        <p:spPr>
          <a:xfrm>
            <a:off x="532739" y="842950"/>
            <a:ext cx="9611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AF519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. ĐỊNH LÍ THALES TRONG TAM GIÁC</a:t>
            </a:r>
          </a:p>
        </p:txBody>
      </p: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A297B9C7-EFFC-C89D-8DC2-4F0292149456}"/>
              </a:ext>
            </a:extLst>
          </p:cNvPr>
          <p:cNvSpPr txBox="1"/>
          <p:nvPr/>
        </p:nvSpPr>
        <p:spPr>
          <a:xfrm>
            <a:off x="532739" y="1482138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í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hales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ảo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4112E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708239" y="2130896"/>
            <a:ext cx="10304902" cy="1386775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8056" y="3885174"/>
            <a:ext cx="3651671" cy="2597744"/>
          </a:xfrm>
          <a:prstGeom prst="rect">
            <a:avLst/>
          </a:prstGeom>
        </p:spPr>
      </p:pic>
      <p:sp>
        <p:nvSpPr>
          <p:cNvPr id="21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72584" y="99749"/>
            <a:ext cx="92838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1</a:t>
            </a:r>
            <a:r>
              <a:rPr lang="en-US" altLang="en-GB" sz="3600" b="1" dirty="0">
                <a:solidFill>
                  <a:srgbClr val="3CC453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. ĐỊNH LÍ THALES TRONG TAM GIÁC</a:t>
            </a:r>
            <a:endParaRPr lang="en-US" sz="3600" dirty="0">
              <a:solidFill>
                <a:srgbClr val="3CC453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696732"/>
              </p:ext>
            </p:extLst>
          </p:nvPr>
        </p:nvGraphicFramePr>
        <p:xfrm>
          <a:off x="5174731" y="4531146"/>
          <a:ext cx="59658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965227" imgH="1146441" progId="Word.Document.12">
                  <p:embed/>
                </p:oleObj>
              </mc:Choice>
              <mc:Fallback>
                <p:oleObj name="Document" r:id="rId4" imgW="5965227" imgH="114644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74731" y="4531146"/>
                        <a:ext cx="5965825" cy="114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48431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353401" y="215280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Định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les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endParaRPr lang="en-US" sz="3200" b="1" dirty="0">
              <a:solidFill>
                <a:srgbClr val="4112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33CA5C2C-E2E4-67CA-F8B3-F75BBCA04053}"/>
              </a:ext>
            </a:extLst>
          </p:cNvPr>
          <p:cNvSpPr txBox="1"/>
          <p:nvPr/>
        </p:nvSpPr>
        <p:spPr>
          <a:xfrm>
            <a:off x="446677" y="814529"/>
            <a:ext cx="71643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les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SGK/T54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6458" y="1395708"/>
            <a:ext cx="3651671" cy="2597744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502588"/>
              </p:ext>
            </p:extLst>
          </p:nvPr>
        </p:nvGraphicFramePr>
        <p:xfrm>
          <a:off x="5217238" y="2092513"/>
          <a:ext cx="59658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965227" imgH="1146441" progId="Word.Document.12">
                  <p:embed/>
                </p:oleObj>
              </mc:Choice>
              <mc:Fallback>
                <p:oleObj name="Document" r:id="rId4" imgW="5965227" imgH="114644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17238" y="2092513"/>
                        <a:ext cx="5965825" cy="114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507489"/>
              </p:ext>
            </p:extLst>
          </p:nvPr>
        </p:nvGraphicFramePr>
        <p:xfrm>
          <a:off x="1181353" y="4446805"/>
          <a:ext cx="9313862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9463751" imgH="1895481" progId="Word.Document.12">
                  <p:embed/>
                </p:oleObj>
              </mc:Choice>
              <mc:Fallback>
                <p:oleObj name="Document" r:id="rId6" imgW="9463751" imgH="189548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81353" y="4446805"/>
                        <a:ext cx="9313862" cy="187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1072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25AE2A5-5738-3580-5C7C-161964F9AC15}"/>
              </a:ext>
            </a:extLst>
          </p:cNvPr>
          <p:cNvSpPr txBox="1"/>
          <p:nvPr/>
        </p:nvSpPr>
        <p:spPr>
          <a:xfrm>
            <a:off x="353401" y="215280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Định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les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endParaRPr lang="en-US" sz="3200" b="1" dirty="0">
              <a:solidFill>
                <a:srgbClr val="4112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Hình chữ nhật 21">
            <a:extLst>
              <a:ext uri="{FF2B5EF4-FFF2-40B4-BE49-F238E27FC236}">
                <a16:creationId xmlns:a16="http://schemas.microsoft.com/office/drawing/2014/main" id="{B41D3D82-BEA8-C0A8-74A6-A9773BF3A6FE}"/>
              </a:ext>
            </a:extLst>
          </p:cNvPr>
          <p:cNvSpPr/>
          <p:nvPr/>
        </p:nvSpPr>
        <p:spPr>
          <a:xfrm>
            <a:off x="516600" y="883912"/>
            <a:ext cx="3867141" cy="4013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(SGK-T55)</a:t>
            </a: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F751170-4D9E-D878-88D0-268D007E9A98}"/>
              </a:ext>
            </a:extLst>
          </p:cNvPr>
          <p:cNvSpPr txBox="1"/>
          <p:nvPr/>
        </p:nvSpPr>
        <p:spPr>
          <a:xfrm>
            <a:off x="478222" y="1460086"/>
            <a:ext cx="22754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3707" y="464877"/>
            <a:ext cx="4360976" cy="3429254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992016"/>
              </p:ext>
            </p:extLst>
          </p:nvPr>
        </p:nvGraphicFramePr>
        <p:xfrm>
          <a:off x="1275015" y="1983306"/>
          <a:ext cx="9126538" cy="598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9130786" imgH="6005245" progId="Word.Document.12">
                  <p:embed/>
                </p:oleObj>
              </mc:Choice>
              <mc:Fallback>
                <p:oleObj name="Document" r:id="rId4" imgW="9130786" imgH="600524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5015" y="1983306"/>
                        <a:ext cx="9126538" cy="598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732279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800" dirty="0">
              <a:solidFill>
                <a:srgbClr val="C55A11"/>
              </a:solidFill>
            </a:endParaRPr>
          </a:p>
        </p:txBody>
      </p:sp>
      <p:sp>
        <p:nvSpPr>
          <p:cNvPr id="25" name="Rectangle 8">
            <a:extLst>
              <a:ext uri="{FF2B5EF4-FFF2-40B4-BE49-F238E27FC236}">
                <a16:creationId xmlns:a16="http://schemas.microsoft.com/office/drawing/2014/main" id="{E5F907BA-4B64-D8DE-E72B-C21DFDAA0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700" y="5540187"/>
            <a:ext cx="357387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1E67329B-ACF6-76AE-6301-71657A354A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627" y="996891"/>
            <a:ext cx="861302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)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4500"/>
          <a:stretch/>
        </p:blipFill>
        <p:spPr>
          <a:xfrm>
            <a:off x="7225342" y="2802170"/>
            <a:ext cx="2896478" cy="278373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C57737A-9D06-405A-AA63-125679A3F2F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2303" b="89803" l="6178" r="88417">
                        <a14:foregroundMark x1="14286" y1="9539" x2="14286" y2="9539"/>
                        <a14:foregroundMark x1="16216" y1="4276" x2="16216" y2="4276"/>
                        <a14:foregroundMark x1="16216" y1="4276" x2="16216" y2="4276"/>
                        <a14:foregroundMark x1="11197" y1="3289" x2="11197" y2="3289"/>
                        <a14:foregroundMark x1="15996" y1="13816" x2="20463" y2="21711"/>
                        <a14:foregroundMark x1="13576" y1="9539" x2="15996" y2="13816"/>
                        <a14:foregroundMark x1="12459" y1="7566" x2="13576" y2="9539"/>
                        <a14:foregroundMark x1="12087" y1="6908" x2="12459" y2="7566"/>
                        <a14:foregroundMark x1="10039" y1="3289" x2="12087" y2="6908"/>
                        <a14:foregroundMark x1="15444" y1="12171" x2="15444" y2="12171"/>
                        <a14:foregroundMark x1="16216" y1="20066" x2="16216" y2="20066"/>
                        <a14:foregroundMark x1="14286" y1="24342" x2="14286" y2="24342"/>
                        <a14:foregroundMark x1="14286" y1="15461" x2="14286" y2="15461"/>
                        <a14:foregroundMark x1="21622" y1="4934" x2="21622" y2="4934"/>
                        <a14:foregroundMark x1="16216" y1="4276" x2="16216" y2="4276"/>
                        <a14:foregroundMark x1="13127" y1="4276" x2="13127" y2="4276"/>
                        <a14:foregroundMark x1="8108" y1="4276" x2="6950" y2="4934"/>
                        <a14:foregroundMark x1="6178" y1="5921" x2="6178" y2="8553"/>
                        <a14:foregroundMark x1="6178" y1="9539" x2="6178" y2="9539"/>
                        <a14:foregroundMark x1="6950" y1="11184" x2="6950" y2="11184"/>
                        <a14:foregroundMark x1="15444" y1="12171" x2="15444" y2="12171"/>
                        <a14:foregroundMark x1="16216" y1="13816" x2="16216" y2="13816"/>
                        <a14:foregroundMark x1="12355" y1="17434" x2="12355" y2="17434"/>
                        <a14:foregroundMark x1="11197" y1="11184" x2="11197" y2="11184"/>
                        <a14:foregroundMark x1="11197" y1="8553" x2="11197" y2="8553"/>
                        <a14:foregroundMark x1="9266" y1="3289" x2="9266" y2="3289"/>
                        <a14:foregroundMark x1="13127" y1="14803" x2="13127" y2="14803"/>
                        <a14:foregroundMark x1="14286" y1="8553" x2="14286" y2="8553"/>
                        <a14:foregroundMark x1="12355" y1="9539" x2="12355" y2="9539"/>
                        <a14:foregroundMark x1="17375" y1="9539" x2="17375" y2="9539"/>
                        <a14:foregroundMark x1="17375" y1="9539" x2="17375" y2="9539"/>
                        <a14:foregroundMark x1="15444" y1="16447" x2="15444" y2="16447"/>
                        <a14:foregroundMark x1="15444" y1="19079" x2="15444" y2="19079"/>
                        <a14:foregroundMark x1="15444" y1="19079" x2="15444" y2="19079"/>
                        <a14:foregroundMark x1="18533" y1="23355" x2="18533" y2="23355"/>
                        <a14:foregroundMark x1="13127" y1="19079" x2="13127" y2="19079"/>
                        <a14:foregroundMark x1="10039" y1="12171" x2="10039" y2="12171"/>
                        <a14:foregroundMark x1="9266" y1="11184" x2="9266" y2="11184"/>
                        <a14:foregroundMark x1="19305" y1="21711" x2="19305" y2="21711"/>
                        <a14:foregroundMark x1="22394" y1="21711" x2="22394" y2="21711"/>
                        <a14:foregroundMark x1="19305" y1="12829" x2="19305" y2="12829"/>
                        <a14:foregroundMark x1="20463" y1="2303" x2="20463" y2="2303"/>
                        <a14:foregroundMark x1="20463" y1="5921" x2="20463" y2="5921"/>
                        <a14:foregroundMark x1="20463" y1="5921" x2="20463" y2="5921"/>
                        <a14:backgroundMark x1="14286" y1="6908" x2="14286" y2="6908"/>
                        <a14:backgroundMark x1="14286" y1="6908" x2="14286" y2="6908"/>
                        <a14:backgroundMark x1="12355" y1="9539" x2="12355" y2="9539"/>
                        <a14:backgroundMark x1="12355" y1="9539" x2="12355" y2="9539"/>
                        <a14:backgroundMark x1="12355" y1="13816" x2="12355" y2="13816"/>
                        <a14:backgroundMark x1="14286" y1="7566" x2="14286" y2="7566"/>
                        <a14:backgroundMark x1="15444" y1="6908" x2="15444" y2="6908"/>
                        <a14:backgroundMark x1="15444" y1="6908" x2="15444" y2="6908"/>
                        <a14:backgroundMark x1="15444" y1="6908" x2="15444" y2="6908"/>
                        <a14:backgroundMark x1="15444" y1="6908" x2="15444" y2="6908"/>
                        <a14:backgroundMark x1="14286" y1="6908" x2="14286" y2="6908"/>
                        <a14:backgroundMark x1="13127" y1="7566" x2="13127" y2="7566"/>
                        <a14:backgroundMark x1="13127" y1="7566" x2="13127" y2="7566"/>
                        <a14:backgroundMark x1="13127" y1="7566" x2="13127" y2="7566"/>
                        <a14:backgroundMark x1="13127" y1="9539" x2="13127" y2="9539"/>
                        <a14:backgroundMark x1="12355" y1="9539" x2="12355" y2="9539"/>
                        <a14:backgroundMark x1="15444" y1="6908" x2="15444" y2="592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flipH="1">
            <a:off x="663815" y="4749014"/>
            <a:ext cx="1348117" cy="1582346"/>
          </a:xfrm>
          <a:prstGeom prst="rect">
            <a:avLst/>
          </a:prstGeom>
        </p:spPr>
      </p:pic>
      <p:sp>
        <p:nvSpPr>
          <p:cNvPr id="3" name="Cloud 2"/>
          <p:cNvSpPr/>
          <p:nvPr/>
        </p:nvSpPr>
        <p:spPr>
          <a:xfrm>
            <a:off x="1649659" y="2989899"/>
            <a:ext cx="4787366" cy="2155307"/>
          </a:xfrm>
          <a:prstGeom prst="cloud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121634" y="2593751"/>
            <a:ext cx="10393966" cy="1749649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756783" y="-1906864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171322" y="2855139"/>
            <a:ext cx="11565360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66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  <a:endParaRPr lang="en-US" sz="6600" dirty="0">
              <a:solidFill>
                <a:srgbClr val="C55A11"/>
              </a:solidFill>
            </a:endParaRPr>
          </a:p>
        </p:txBody>
      </p:sp>
      <p:sp>
        <p:nvSpPr>
          <p:cNvPr id="25" name="Rectangle 8">
            <a:extLst>
              <a:ext uri="{FF2B5EF4-FFF2-40B4-BE49-F238E27FC236}">
                <a16:creationId xmlns:a16="http://schemas.microsoft.com/office/drawing/2014/main" id="{E5F907BA-4B64-D8DE-E72B-C21DFDAA0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1700" y="5540187"/>
            <a:ext cx="357387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7690"/>
      </p:ext>
    </p:extLst>
  </p:cSld>
  <p:clrMapOvr>
    <a:masterClrMapping/>
  </p:clrMapOvr>
  <p:transition spd="slow"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2"/>
          <a:srcRect l="3247" t="19426" r="3668" b="4034"/>
          <a:stretch/>
        </p:blipFill>
        <p:spPr>
          <a:xfrm>
            <a:off x="0" y="-57150"/>
            <a:ext cx="12192000" cy="6915150"/>
          </a:xfrm>
          <a:prstGeom prst="rect">
            <a:avLst/>
          </a:prstGeom>
        </p:spPr>
      </p:pic>
      <p:pic>
        <p:nvPicPr>
          <p:cNvPr id="1030" name="Picture 6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>
            <a:clrChange>
              <a:clrFrom>
                <a:srgbClr val="FFF1D7"/>
              </a:clrFrom>
              <a:clrTo>
                <a:srgbClr val="FFF1D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912004" y="3452187"/>
            <a:ext cx="2839429" cy="2570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Oval 15"/>
          <p:cNvSpPr/>
          <p:nvPr/>
        </p:nvSpPr>
        <p:spPr>
          <a:xfrm>
            <a:off x="10832430" y="3042962"/>
            <a:ext cx="1160854" cy="1160854"/>
          </a:xfrm>
          <a:prstGeom prst="ellipse">
            <a:avLst/>
          </a:prstGeom>
          <a:solidFill>
            <a:srgbClr val="AAF7E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1" name="Picture 30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61" y="3053628"/>
            <a:ext cx="2033153" cy="3614495"/>
          </a:xfrm>
          <a:prstGeom prst="rect">
            <a:avLst/>
          </a:prstGeom>
        </p:spPr>
      </p:pic>
      <p:pic>
        <p:nvPicPr>
          <p:cNvPr id="32" name="Picture 31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CEEE4"/>
              </a:clrFrom>
              <a:clrTo>
                <a:srgbClr val="FCEEE4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3323" y="1939974"/>
            <a:ext cx="2920902" cy="2920902"/>
          </a:xfrm>
          <a:prstGeom prst="rect">
            <a:avLst/>
          </a:prstGeom>
        </p:spPr>
      </p:pic>
      <p:pic>
        <p:nvPicPr>
          <p:cNvPr id="33" name="Picture 32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FFFF99"/>
              </a:clrFrom>
              <a:clrTo>
                <a:srgbClr val="FFFF9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1477" y="2043214"/>
            <a:ext cx="2044557" cy="3046660"/>
          </a:xfrm>
          <a:prstGeom prst="rect">
            <a:avLst/>
          </a:prstGeom>
        </p:spPr>
      </p:pic>
      <p:pic>
        <p:nvPicPr>
          <p:cNvPr id="34" name="Picture 33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6673" y="1841103"/>
            <a:ext cx="2713717" cy="311864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931206" y="-29822"/>
            <a:ext cx="10329587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nell Roundhand" panose="02000603080000090004" pitchFamily="2" charset="77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ay </a:t>
            </a:r>
            <a:r>
              <a:rPr kumimoji="0" lang="en-US" sz="66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hắp</a:t>
            </a:r>
            <a:r>
              <a:rPr kumimoji="0" lang="en-US" sz="66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6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kumimoji="0" lang="en-US" sz="66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6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endParaRPr kumimoji="0" lang="en-US" sz="66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5567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7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2"/>
          <a:srcRect l="3247" t="19426" r="3668" b="4034"/>
          <a:stretch/>
        </p:blipFill>
        <p:spPr>
          <a:xfrm>
            <a:off x="0" y="-57150"/>
            <a:ext cx="12192000" cy="6915150"/>
          </a:xfrm>
          <a:prstGeom prst="rect">
            <a:avLst/>
          </a:prstGeom>
        </p:spPr>
      </p:pic>
      <p:pic>
        <p:nvPicPr>
          <p:cNvPr id="31" name="Picture 30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87" y="3330798"/>
            <a:ext cx="1906124" cy="3388666"/>
          </a:xfrm>
          <a:prstGeom prst="rect">
            <a:avLst/>
          </a:prstGeom>
        </p:spPr>
      </p:pic>
      <p:pic>
        <p:nvPicPr>
          <p:cNvPr id="32" name="Picture 31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CEEE4"/>
              </a:clrFrom>
              <a:clrTo>
                <a:srgbClr val="FCEEE4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4706" y="2077342"/>
            <a:ext cx="2920902" cy="2920902"/>
          </a:xfrm>
          <a:prstGeom prst="rect">
            <a:avLst/>
          </a:prstGeom>
        </p:spPr>
      </p:pic>
      <p:pic>
        <p:nvPicPr>
          <p:cNvPr id="33" name="Picture 32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99"/>
              </a:clrFrom>
              <a:clrTo>
                <a:srgbClr val="FFFF9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6743" y="2218742"/>
            <a:ext cx="2044557" cy="3046660"/>
          </a:xfrm>
          <a:prstGeom prst="rect">
            <a:avLst/>
          </a:prstGeom>
        </p:spPr>
      </p:pic>
      <p:pic>
        <p:nvPicPr>
          <p:cNvPr id="34" name="Picture 33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0362" y="1978471"/>
            <a:ext cx="2713717" cy="3118644"/>
          </a:xfrm>
          <a:prstGeom prst="rect">
            <a:avLst/>
          </a:prstGeom>
        </p:spPr>
      </p:pic>
      <p:pic>
        <p:nvPicPr>
          <p:cNvPr id="9" name="Picture 6">
            <a:hlinkClick r:id="rId11" action="ppaction://hlinksldjump"/>
          </p:cNvPr>
          <p:cNvPicPr>
            <a:picLocks noChangeAspect="1" noChangeArrowheads="1" noCrop="1"/>
          </p:cNvPicPr>
          <p:nvPr/>
        </p:nvPicPr>
        <p:blipFill>
          <a:blip r:embed="rId12">
            <a:clrChange>
              <a:clrFrom>
                <a:srgbClr val="FFF1D7"/>
              </a:clrFrom>
              <a:clrTo>
                <a:srgbClr val="FFF1D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020779" y="3811733"/>
            <a:ext cx="1865970" cy="2570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3956612" y="4749543"/>
            <a:ext cx="3341496" cy="2081580"/>
            <a:chOff x="3952172" y="4618272"/>
            <a:chExt cx="3595366" cy="2239728"/>
          </a:xfrm>
        </p:grpSpPr>
        <p:sp>
          <p:nvSpPr>
            <p:cNvPr id="5" name="Oval 4"/>
            <p:cNvSpPr/>
            <p:nvPr/>
          </p:nvSpPr>
          <p:spPr>
            <a:xfrm>
              <a:off x="5547359" y="5091948"/>
              <a:ext cx="1124903" cy="73258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22" name="Group 21"/>
            <p:cNvGrpSpPr/>
            <p:nvPr/>
          </p:nvGrpSpPr>
          <p:grpSpPr>
            <a:xfrm>
              <a:off x="3952172" y="4618272"/>
              <a:ext cx="3595366" cy="2239728"/>
              <a:chOff x="4001891" y="4717143"/>
              <a:chExt cx="3595366" cy="2239728"/>
            </a:xfrm>
          </p:grpSpPr>
          <p:pic>
            <p:nvPicPr>
              <p:cNvPr id="23" name="Picture 6" descr="Penguin Hi GIF - Penguin Hi Bye - Discover &amp; Share GIFs"/>
              <p:cNvPicPr>
                <a:picLocks noChangeAspect="1" noChangeArrowheads="1" noCrop="1"/>
              </p:cNvPicPr>
              <p:nvPr/>
            </p:nvPicPr>
            <p:blipFill>
              <a:blip r:embed="rId13">
                <a:clrChange>
                  <a:clrFrom>
                    <a:srgbClr val="FCFEFC"/>
                  </a:clrFrom>
                  <a:clrTo>
                    <a:srgbClr val="FCFEFC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43773" y="4810848"/>
                <a:ext cx="3053484" cy="214602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4" name="Oval Callout 23"/>
              <p:cNvSpPr/>
              <p:nvPr/>
            </p:nvSpPr>
            <p:spPr>
              <a:xfrm>
                <a:off x="4001891" y="4717143"/>
                <a:ext cx="1121652" cy="689659"/>
              </a:xfrm>
              <a:prstGeom prst="wedgeEllipseCallout">
                <a:avLst>
                  <a:gd name="adj1" fmla="val 45117"/>
                  <a:gd name="adj2" fmla="val 83679"/>
                </a:avLst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Ố LÊN!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8560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2.59259E-6 L 2.70833E-6 0.00046 C 0.00104 -0.00371 0.00195 -0.00741 0.00312 -0.01088 C 0.00377 -0.01297 0.00482 -0.01459 0.00547 -0.01667 C 0.00573 -0.01783 0.00573 -0.01945 0.00612 -0.0206 C 0.00664 -0.02246 0.00716 -0.02408 0.00768 -0.02616 C 0.00833 -0.02894 0.00859 -0.03195 0.00924 -0.03472 C 0.00976 -0.03635 0.01028 -0.0382 0.0108 -0.04005 C 0.01107 -0.04121 0.01133 -0.0426 0.01159 -0.04422 C 0.01367 -0.06158 0.01341 -0.05949 0.01471 -0.07315 C 0.01406 -0.09213 0.01419 -0.11111 0.01315 -0.12963 C 0.01289 -0.13264 0.01133 -0.13426 0.0108 -0.13658 C 0.01015 -0.13889 0.01041 -0.14144 0.01002 -0.14352 C 0.00924 -0.14653 0.00781 -0.14908 0.00703 -0.15185 C 0.00651 -0.15324 0.00651 -0.15486 0.00612 -0.15602 C 0.00547 -0.15834 0.00468 -0.16065 0.0039 -0.16297 C 0.00247 -0.16713 0.00169 -0.16852 2.70833E-6 -0.17246 C -0.00157 -0.18102 -0.00183 -0.18403 -0.00365 -0.19074 C -0.00417 -0.19236 -0.00482 -0.19329 -0.00521 -0.19468 C -0.00586 -0.19885 -0.00612 -0.20301 -0.00677 -0.20718 C -0.00716 -0.20834 -0.00808 -0.20972 -0.00834 -0.21135 C -0.00938 -0.21621 -0.00873 -0.22014 -0.00977 -0.22523 C -0.01315 -0.23843 -0.00977 -0.21713 -0.01289 -0.23611 C -0.01328 -0.23843 -0.01354 -0.24074 -0.01367 -0.24306 C -0.01407 -0.24491 -0.01446 -0.24676 -0.01446 -0.24861 C -0.01485 -0.25185 -0.01498 -0.25602 -0.01524 -0.25996 C -0.0155 -0.26297 -0.01589 -0.26621 -0.01589 -0.26922 C -0.0155 -0.28611 -0.01524 -0.30324 -0.01446 -0.32037 C -0.0142 -0.32801 -0.01328 -0.32801 -0.01133 -0.33542 C -0.01016 -0.34051 -0.01081 -0.34144 -0.00977 -0.34792 C -0.00938 -0.35255 -0.00795 -0.35857 -0.00677 -0.3632 C -0.00677 -0.36412 -0.00521 -0.38148 -0.00456 -0.38635 C -0.0043 -0.38797 -0.00404 -0.38935 -0.00365 -0.39051 C -0.00065 -0.42778 -0.0013 -0.41343 -0.003 -0.47639 C -0.00326 -0.48102 -0.00417 -0.48542 -0.00456 -0.49005 C -0.0056 -0.50278 -0.0056 -0.5206 -0.00755 -0.53148 L -0.00912 -0.53982 L -0.01133 -0.53426 " pathEditMode="relative" rAng="0" ptsTypes="AAAAAAAAAAAAAAAAAAAAAAAAAAAAAAAAAAAAAA">
                                      <p:cBhvr>
                                        <p:cTn id="6" dur="5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5" y="-269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2.22222E-6 L 3.75E-6 0.00046 C 0.00013 -0.00625 0.00013 -0.01273 0.00078 -0.01922 C 0.00091 -0.02084 0.00208 -0.02153 0.00247 -0.02292 C 0.00299 -0.02547 0.00286 -0.02801 0.00325 -0.03009 C 0.00351 -0.03172 0.00364 -0.03264 0.00403 -0.03403 C 0.00612 -0.04468 0.00364 -0.03357 0.0056 -0.04236 C 0.00716 -0.06621 0.00703 -0.0588 0.0056 -0.09468 C 0.0056 -0.09607 0.00507 -0.09722 0.00481 -0.09838 C 0.00351 -0.10741 0.0056 -0.10417 0.00156 -0.1081 C 0.00013 -0.11505 0.00169 -0.10949 -0.00248 -0.11667 C -0.00612 -0.12292 -0.00183 -0.11829 -0.00651 -0.12269 C -0.00964 -0.13009 -0.00743 -0.12547 -0.01381 -0.13496 C -0.01446 -0.13634 -0.0155 -0.1375 -0.01615 -0.13866 C -0.01693 -0.14028 -0.01771 -0.1419 -0.01849 -0.14352 C -0.0194 -0.14514 -0.02032 -0.14607 -0.02097 -0.14746 C -0.02201 -0.14908 -0.0237 -0.15347 -0.02422 -0.15602 C -0.02461 -0.15764 -0.02461 -0.15926 -0.025 -0.16088 C -0.02552 -0.16297 -0.02618 -0.16482 -0.0267 -0.1669 C -0.02696 -0.16806 -0.02722 -0.16922 -0.02748 -0.17014 C -0.02774 -0.17338 -0.02813 -0.17616 -0.02813 -0.17871 C -0.02813 -0.19815 -0.028 -0.21713 -0.02748 -0.23588 C -0.02748 -0.23889 -0.0267 -0.24375 -0.02578 -0.24699 C -0.02539 -0.24861 -0.02461 -0.25023 -0.02422 -0.25185 C -0.02279 -0.25741 -0.02435 -0.25463 -0.02175 -0.26042 C -0.01485 -0.27685 -0.02357 -0.25486 -0.01693 -0.26875 C -0.01628 -0.27037 -0.01602 -0.27222 -0.01537 -0.27384 C -0.01159 -0.28218 -0.01302 -0.27732 -0.00886 -0.28449 C -0.00144 -0.29792 -0.00625 -0.29259 -0.00078 -0.29792 C 0.0013 -0.30255 0.00364 -0.30672 0.0056 -0.31158 C 0.00612 -0.31273 0.00664 -0.31389 0.00716 -0.31505 C 0.0082 -0.31667 0.00963 -0.31806 0.01054 -0.32014 C 0.01185 -0.32269 0.01302 -0.32917 0.0138 -0.33218 L 0.01445 -0.33588 C 0.01471 -0.33704 0.0151 -0.3382 0.01536 -0.33959 C 0.01549 -0.34097 0.01575 -0.34259 0.01614 -0.34445 C 0.01653 -0.3463 0.01757 -0.34815 0.01783 -0.35047 C 0.0181 -0.35533 0.01783 -0.36019 0.01783 -0.36505 " pathEditMode="relative" rAng="0" ptsTypes="AAAAAAAAAAAAAAAAAAAAAAAAAAAAAAAAAAAAAA">
                                      <p:cBhvr>
                                        <p:cTn id="11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8" y="-182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7.40741E-7 L 3.95833E-6 0.00046 C 0.01692 -0.025 0.00781 -0.00764 0.00429 -0.05995 C 0.00299 -0.08171 0.0039 -0.06736 -0.00235 -0.0831 C -0.00352 -0.08588 -0.00365 -0.08866 -0.00469 -0.09144 C -0.00599 -0.09514 -0.00873 -0.09653 -0.01107 -0.1 C -0.0168 -0.10695 -0.0099 -0.10023 -0.01563 -0.10833 C -0.01706 -0.11019 -0.01888 -0.11157 -0.02006 -0.1132 C -0.02188 -0.11551 -0.02292 -0.11806 -0.02435 -0.12037 L -0.0267 -0.12407 C -0.02761 -0.12523 -0.02826 -0.12639 -0.02891 -0.12755 L -0.03334 -0.13727 C -0.03399 -0.13889 -0.03464 -0.14051 -0.03542 -0.14236 L -0.03737 -0.14583 C -0.03633 -0.15648 -0.03516 -0.16759 -0.03334 -0.17824 C -0.03282 -0.17986 -0.03243 -0.18148 -0.03099 -0.18333 C -0.03034 -0.18449 -0.02826 -0.18565 -0.0267 -0.18681 C -0.02618 -0.18843 -0.02579 -0.19005 -0.02435 -0.19144 C -0.02344 -0.19282 -0.02136 -0.19398 -0.02006 -0.19537 C -0.01914 -0.19607 -0.01862 -0.19745 -0.01797 -0.19861 C -0.01237 -0.21875 -0.0198 -0.19815 -0.01107 -0.21181 C -0.00964 -0.21435 -0.00899 -0.21991 -0.00664 -0.22245 C -0.00573 -0.22384 -0.00417 -0.225 -0.00235 -0.22639 C 0.00403 -0.24329 -0.00573 -0.21597 0.00221 -0.24398 C 0.00312 -0.24792 0.00494 -0.25232 0.00638 -0.25648 C 0.01028 -0.2787 0.01028 -0.27199 0.00638 -0.30463 C 0.00612 -0.30787 0.00273 -0.31134 3.95833E-6 -0.31435 C -0.00144 -0.31551 -0.00352 -0.31644 -0.00469 -0.31782 C -0.00651 -0.32014 -0.00899 -0.32523 -0.00899 -0.325 " pathEditMode="relative" rAng="0" ptsTypes="AAAAAAAAAAAAAAAAAAAAAAAAAAAAA">
                                      <p:cBhvr>
                                        <p:cTn id="16" dur="5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80" y="-162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-3.7037E-7 L 4.375E-6 0.00046 C 0.00013 -0.0081 0.00052 -0.0162 0.00091 -0.02407 C 0.00117 -0.03056 0.00182 -0.03704 0.00182 -0.04352 C 0.00182 -0.05393 0.00273 -0.06458 0.00091 -0.07477 C -0.00105 -0.08449 -0.00456 -0.08171 -0.0086 -0.08449 C -0.00964 -0.08518 -0.01068 -0.08588 -0.01133 -0.08681 C -0.0125 -0.08819 -0.01784 -0.09838 -0.01797 -0.09884 C -0.01836 -0.1 -0.01849 -0.10139 -0.01888 -0.10255 C -0.0198 -0.10393 -0.02084 -0.10486 -0.02175 -0.10625 L -0.02357 -0.11343 C -0.02396 -0.11458 -0.0237 -0.11643 -0.02461 -0.1169 L -0.02722 -0.11944 C -0.02683 -0.12338 -0.02722 -0.12824 -0.02553 -0.13148 L -0.02175 -0.13866 C -0.0211 -0.14028 -0.0198 -0.14097 -0.01888 -0.14236 C -0.01472 -0.15023 -0.0198 -0.14491 -0.0142 -0.14977 C -0.00743 -0.16273 -0.01797 -0.14282 -0.00951 -0.15694 C -0.00821 -0.15926 -0.00651 -0.16157 -0.00573 -0.16412 C -0.00547 -0.16528 -0.00534 -0.16667 -0.00482 -0.16782 C -0.00066 -0.17593 -0.00326 -0.16713 4.375E-6 -0.175 C 0.00026 -0.17639 0.00026 -0.17755 0.00091 -0.17847 C 0.00156 -0.18032 0.00286 -0.18171 0.00377 -0.18333 C 0.01132 -0.20116 0.00104 -0.18079 0.00755 -0.19306 C 0.00768 -0.19537 0.00794 -0.19792 0.00846 -0.20023 C 0.00859 -0.20162 0.00898 -0.20278 0.00937 -0.20393 C 0.00976 -0.20556 0.01002 -0.20718 0.01028 -0.2088 C 0.01067 -0.21111 0.0108 -0.21366 0.01132 -0.21597 C 0.01171 -0.21829 0.01263 -0.2206 0.01315 -0.22315 C 0.01354 -0.22546 0.0138 -0.22801 0.01406 -0.23032 C 0.01432 -0.23241 0.01471 -0.23449 0.01523 -0.23634 C 0.01471 -0.24421 0.01458 -0.25231 0.01406 -0.26042 C 0.01393 -0.2625 0.01341 -0.26435 0.01315 -0.26643 C 0.01211 -0.27222 0.01224 -0.2713 0.01028 -0.27731 C 0.00976 -0.28125 0.00859 -0.2912 0.00755 -0.29421 L 0.00559 -0.29907 C 0.00494 -0.30393 0.00429 -0.3088 0.00377 -0.31366 C 0.00338 -0.3162 0.00286 -0.31921 0.00273 -0.32199 C 0.0026 -0.32523 0.00273 -0.32847 0.00273 -0.33171 " pathEditMode="relative" rAng="0" ptsTypes="AAAAAAAAAAAAAAAAAAAAAAAAAAAAAAAAAAAAAAA">
                                      <p:cBhvr>
                                        <p:cTn id="21" dur="5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9" y="-165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0.00046 L 3.75E-6 0.00115 C 0.00325 -0.00463 0.00507 -0.01019 0.00664 -0.01551 C 0.00846 -0.01899 0.00846 -0.02292 0.00846 -0.02593 C 0.00846 -0.02963 0.00846 -0.03287 0.01015 -0.03542 C 0.01015 -0.0382 0.01185 -0.04028 0.01367 -0.04237 C 0.01367 -0.04422 0.01367 -0.0463 0.01523 -0.04815 C 0.01523 -0.0507 0.01705 -0.05278 0.01875 -0.0551 C 0.01875 -0.0588 0.02031 -0.06274 0.02213 -0.06621 C 0.02382 -0.07084 0.02565 -0.07408 0.02565 -0.07894 C 0.02734 -0.08264 0.02734 -0.08635 0.02734 -0.08959 C 0.0289 -0.09352 0.03073 -0.1007 0.03073 -0.10047 C 0.03073 -0.1176 0.03073 -0.1345 0.0289 -0.15116 C 0.0289 -0.15371 0.0289 -0.15602 0.02734 -0.15857 C 0.02734 -0.16042 0.02565 -0.16204 0.02565 -0.16389 C 0.02213 -0.17894 0.02565 -0.16389 0.02031 -0.17686 C 0.01875 -0.17825 0.01875 -0.18033 0.01875 -0.18172 C 0.01705 -0.18496 0.01523 -0.1882 0.01523 -0.19098 C 0.01015 -0.20186 0.01185 -0.19584 0.00846 -0.20973 C 0.00156 -0.2375 0.01367 -0.19607 0.00325 -0.2294 L 0.00156 -0.2345 C 0.00156 -0.24005 0.00156 -0.24561 3.75E-6 -0.2507 C 3.75E-6 -0.25394 3.75E-6 -0.25695 3.75E-6 -0.25973 C 3.75E-6 -0.28056 3.75E-6 -0.30116 3.75E-6 -0.32176 C 3.75E-6 -0.32338 0.00325 -0.33195 0.00325 -0.3345 C 0.00507 -0.33658 0.00664 -0.33843 0.00664 -0.34121 C 0.00846 -0.34723 0.00846 -0.35186 0.01185 -0.35718 C 0.01367 -0.3588 0.01523 -0.35973 0.01705 -0.36088 C 0.01875 -0.36598 0.02031 -0.37524 0.02382 -0.38033 C 0.02382 -0.38241 0.02565 -0.38426 0.02565 -0.38588 C 0.02734 -0.38774 0.02734 -0.38959 0.02734 -0.39144 C 0.0289 -0.39445 0.03073 -0.39723 0.03242 -0.40024 C 0.03424 -0.40209 0.03424 -0.40417 0.03424 -0.40579 C 0.0358 -0.40834 0.0358 -0.41088 0.0375 -0.41297 C 0.03932 -0.42778 0.0375 -0.41945 0.0444 -0.43866 L 0.0444 -0.43843 C 0.0444 -0.44121 0.0444 -0.44375 0.04609 -0.44584 C 0.04609 -0.44815 0.04961 -0.44954 0.05143 -0.45116 C 0.04961 -0.47709 0.04961 -0.50301 0.04961 -0.52917 C 0.04791 -0.53125 0.04609 -0.54051 0.04609 -0.54352 C 0.0444 -0.54537 0.04283 -0.54908 0.04283 -0.54885 " pathEditMode="relative" rAng="0" ptsTypes="AAAAAAAAAAAAAAAAAAAAAAAAAAAAAAAAAAAAAAAAA">
                                      <p:cBhvr>
                                        <p:cTn id="26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65" y="-274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6007"/>
            <a:ext cx="12192000" cy="6912863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854552" y="235974"/>
            <a:ext cx="10500851" cy="37165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984683" y="412955"/>
                <a:ext cx="1017638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CÂU HỎI: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Tìm</a:t>
                </a:r>
                <a:r>
                  <a:rPr kumimoji="0" lang="en-US" sz="3600" b="1" i="1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600" b="1" i="1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giá</a:t>
                </a:r>
                <a:r>
                  <a:rPr kumimoji="0" lang="en-US" sz="3600" b="1" i="1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600" b="1" i="1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trị</a:t>
                </a:r>
                <a:r>
                  <a:rPr kumimoji="0" lang="en-US" sz="3600" b="1" i="1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600" b="1" i="1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của</a:t>
                </a:r>
                <a:r>
                  <a:rPr kumimoji="0" lang="en-US" sz="3600" b="1" i="1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6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r>
                  <a:rPr kumimoji="0" lang="en-US" sz="36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6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trên</a:t>
                </a:r>
                <a:r>
                  <a:rPr kumimoji="0" lang="en-US" sz="3600" b="1" i="1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600" b="1" i="1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hình</a:t>
                </a:r>
                <a:r>
                  <a:rPr kumimoji="0" lang="en-US" sz="3600" b="1" i="1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600" b="1" i="1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vẽ</a:t>
                </a:r>
                <a:endParaRPr kumimoji="0" lang="en-US" sz="3600" b="1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683" y="412955"/>
                <a:ext cx="10176387" cy="1200329"/>
              </a:xfrm>
              <a:prstGeom prst="rect">
                <a:avLst/>
              </a:prstGeom>
              <a:blipFill>
                <a:blip r:embed="rId5"/>
                <a:stretch>
                  <a:fillRect t="-8122" b="-182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/>
          <p:cNvSpPr/>
          <p:nvPr/>
        </p:nvSpPr>
        <p:spPr>
          <a:xfrm>
            <a:off x="6671600" y="5223903"/>
            <a:ext cx="4683803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D. 3</a:t>
            </a:r>
          </a:p>
        </p:txBody>
      </p:sp>
      <p:sp>
        <p:nvSpPr>
          <p:cNvPr id="26" name="Rectangle 25"/>
          <p:cNvSpPr/>
          <p:nvPr/>
        </p:nvSpPr>
        <p:spPr>
          <a:xfrm>
            <a:off x="854552" y="4293794"/>
            <a:ext cx="4683803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A. 3,5</a:t>
            </a:r>
          </a:p>
        </p:txBody>
      </p:sp>
      <p:sp>
        <p:nvSpPr>
          <p:cNvPr id="27" name="Rectangle 26"/>
          <p:cNvSpPr/>
          <p:nvPr/>
        </p:nvSpPr>
        <p:spPr>
          <a:xfrm>
            <a:off x="6649379" y="4293795"/>
            <a:ext cx="4683803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B. 2,5</a:t>
            </a:r>
          </a:p>
        </p:txBody>
      </p:sp>
      <p:sp>
        <p:nvSpPr>
          <p:cNvPr id="28" name="Rectangle 27"/>
          <p:cNvSpPr/>
          <p:nvPr/>
        </p:nvSpPr>
        <p:spPr>
          <a:xfrm>
            <a:off x="854552" y="5271985"/>
            <a:ext cx="4683803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C. 1</a:t>
            </a:r>
          </a:p>
        </p:txBody>
      </p:sp>
      <p:pic>
        <p:nvPicPr>
          <p:cNvPr id="29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044308" y="4971408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644680" y="4058846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909602" y="3952567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10698194" y="4915030"/>
            <a:ext cx="1339598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Káº¿t quáº£ hÃ¬nh áº£nh cho home icon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69282"/>
            <a:ext cx="1023815" cy="1023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2072971" y="957706"/>
            <a:ext cx="7177510" cy="6096001"/>
            <a:chOff x="2584349" y="235974"/>
            <a:chExt cx="7177510" cy="6096001"/>
          </a:xfrm>
        </p:grpSpPr>
        <p:pic>
          <p:nvPicPr>
            <p:cNvPr id="17" name="Picture 8" descr="Cat's Cafe - *sad penguin noise* Past few weeks have been..."/>
            <p:cNvPicPr>
              <a:picLocks noChangeAspect="1" noChangeArrowheads="1" noCrop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4349" y="235974"/>
              <a:ext cx="6096000" cy="60960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Oval Callout 17"/>
            <p:cNvSpPr/>
            <p:nvPr/>
          </p:nvSpPr>
          <p:spPr>
            <a:xfrm>
              <a:off x="6070204" y="396160"/>
              <a:ext cx="3691655" cy="1648365"/>
            </a:xfrm>
            <a:prstGeom prst="wedgeEllipseCallou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.VnCooper" panose="020B7200000000000000" pitchFamily="34" charset="0"/>
                  <a:ea typeface="+mn-ea"/>
                  <a:cs typeface="+mn-cs"/>
                </a:rPr>
                <a:t>HU 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.VnCooper" panose="020B7200000000000000" pitchFamily="34" charset="0"/>
                  <a:ea typeface="+mn-ea"/>
                  <a:cs typeface="+mn-cs"/>
                </a:rPr>
                <a:t>HU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.VnCooper" panose="020B7200000000000000" pitchFamily="34" charset="0"/>
                  <a:ea typeface="+mn-ea"/>
                  <a:cs typeface="+mn-cs"/>
                </a:rPr>
                <a:t>...</a:t>
              </a:r>
            </a:p>
          </p:txBody>
        </p:sp>
      </p:grpSp>
      <p:pic>
        <p:nvPicPr>
          <p:cNvPr id="19" name="Picture 4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89950" y="1400240"/>
            <a:ext cx="7834872" cy="5473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96481" y="1369692"/>
            <a:ext cx="3138054" cy="2163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4489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0" presetClass="exit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0" presetClass="exit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10" presetClass="exit" presetSubtype="0" fill="hold" nodeType="after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3"/>
          <a:srcRect l="3247" t="19426" r="3668" b="4034"/>
          <a:stretch/>
        </p:blipFill>
        <p:spPr>
          <a:xfrm>
            <a:off x="0" y="-57150"/>
            <a:ext cx="12192000" cy="6915150"/>
          </a:xfrm>
          <a:prstGeom prst="rect">
            <a:avLst/>
          </a:prstGeom>
        </p:spPr>
      </p:pic>
      <p:pic>
        <p:nvPicPr>
          <p:cNvPr id="31" name="Picture 30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8999" y="1681316"/>
            <a:ext cx="1606256" cy="2855568"/>
          </a:xfrm>
          <a:prstGeom prst="rect">
            <a:avLst/>
          </a:prstGeom>
        </p:spPr>
      </p:pic>
      <p:pic>
        <p:nvPicPr>
          <p:cNvPr id="32" name="Picture 31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CEEE4"/>
              </a:clrFrom>
              <a:clrTo>
                <a:srgbClr val="FCEEE4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3596" y="-78351"/>
            <a:ext cx="2920902" cy="2920902"/>
          </a:xfrm>
          <a:prstGeom prst="rect">
            <a:avLst/>
          </a:prstGeom>
        </p:spPr>
      </p:pic>
      <p:pic>
        <p:nvPicPr>
          <p:cNvPr id="33" name="Picture 32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FFF99"/>
              </a:clrFrom>
              <a:clrTo>
                <a:srgbClr val="FFFF9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7741" y="1515624"/>
            <a:ext cx="1192492" cy="1776970"/>
          </a:xfrm>
          <a:prstGeom prst="rect">
            <a:avLst/>
          </a:prstGeom>
        </p:spPr>
      </p:pic>
      <p:pic>
        <p:nvPicPr>
          <p:cNvPr id="34" name="Picture 33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511" y="-99063"/>
            <a:ext cx="2339971" cy="2689129"/>
          </a:xfrm>
          <a:prstGeom prst="rect">
            <a:avLst/>
          </a:prstGeom>
        </p:spPr>
      </p:pic>
      <p:pic>
        <p:nvPicPr>
          <p:cNvPr id="9" name="Picture 6">
            <a:hlinkClick r:id="rId12" action="ppaction://hlinksldjump"/>
          </p:cNvPr>
          <p:cNvPicPr>
            <a:picLocks noChangeAspect="1" noChangeArrowheads="1" noCrop="1"/>
          </p:cNvPicPr>
          <p:nvPr/>
        </p:nvPicPr>
        <p:blipFill>
          <a:blip r:embed="rId13">
            <a:clrChange>
              <a:clrFrom>
                <a:srgbClr val="FFF1D7"/>
              </a:clrFrom>
              <a:clrTo>
                <a:srgbClr val="FFF1D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031710" y="1245502"/>
            <a:ext cx="1865970" cy="2570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9774" y="2446022"/>
            <a:ext cx="5369939" cy="4453891"/>
          </a:xfrm>
          <a:prstGeom prst="rect">
            <a:avLst/>
          </a:prstGeom>
        </p:spPr>
      </p:pic>
      <p:pic>
        <p:nvPicPr>
          <p:cNvPr id="14" name="Picture 12" descr="Káº¿t quáº£ hÃ¬nh áº£nh cho win text gif"/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174" y="2789161"/>
            <a:ext cx="3200210" cy="3200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2" descr="Káº¿t quáº£ hÃ¬nh áº£nh cho win text gif"/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828663">
            <a:off x="8152257" y="3322679"/>
            <a:ext cx="3200210" cy="3200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Káº¿t quáº£ hÃ¬nh áº£nh cho home icon">
            <a:hlinkClick r:id="rId16" action="ppaction://hlinksldjump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69282"/>
            <a:ext cx="1023815" cy="1023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89750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00047 L 3.33333E-6 0.00093 C 0.00104 0.01135 0.00794 0.08264 0.01198 0.09144 L 0.01927 0.10672 C 0.05703 0.10278 0.06146 0.12616 0.07734 0.08635 C 0.07929 0.08148 0.0806 0.07616 0.08229 0.0713 C 0.0819 0.06343 0.08789 -2.96296E-6 0.07252 -0.00463 C 0.06927 -0.00555 0.06614 -0.00139 0.06289 0.00047 C 0.06041 0.00556 0.0582 0.01088 0.0556 0.01551 C 0.05338 0.01968 0.04987 0.02084 0.0483 0.02547 C 0.04401 0.04028 0.0431 0.06505 0.04114 0.08125 C 0.04049 0.08658 0.03945 0.09144 0.03867 0.0963 C 0.03593 0.16366 0.03619 0.13658 0.03619 0.17755 " pathEditMode="relative" rAng="0" ptsTypes="AAAAAAAAAAAAA">
                                      <p:cBhvr>
                                        <p:cTn id="6" dur="5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54" y="858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07407E-6 L -8.33333E-7 -4.07407E-6 C -0.00312 -0.00069 -0.00638 -4.07407E-6 -0.00937 -0.00162 C -0.01054 -0.00208 -0.01093 -0.00463 -0.01171 -0.00578 C -0.01276 -0.00694 -0.01406 -0.00717 -0.01484 -0.00856 C -0.01692 -0.01134 -0.01823 -0.0155 -0.02031 -0.01828 C -0.02291 -0.02152 -0.02591 -0.02384 -0.02812 -0.028 C -0.0289 -0.02939 -0.02968 -0.03078 -0.03046 -0.03217 C -0.03203 -0.03402 -0.03385 -0.03518 -0.03515 -0.03773 C -0.03593 -0.03912 -0.03671 -0.0405 -0.0375 -0.04189 C -0.03906 -0.04375 -0.04218 -0.04745 -0.04218 -0.04745 C -0.0427 -0.04884 -0.0431 -0.05046 -0.04375 -0.05162 C -0.0444 -0.05254 -0.04544 -0.05208 -0.04609 -0.053 C -0.04726 -0.05416 -0.0483 -0.05555 -0.04921 -0.05717 C -0.05117 -0.05995 -0.05403 -0.06574 -0.05468 -0.06967 L -0.05546 -0.07384 C -0.0552 -0.07708 -0.05546 -0.08055 -0.05468 -0.08356 C -0.05403 -0.08611 -0.04791 -0.08888 -0.04765 -0.08912 C -0.04661 -0.09004 -0.0457 -0.09097 -0.04453 -0.09189 C -0.04296 -0.09282 -0.03906 -0.09398 -0.0375 -0.09467 C -0.03671 -0.0949 -0.03606 -0.0956 -0.03515 -0.09606 C -0.03268 -0.09722 -0.02526 -0.1 -0.02421 -0.10023 L 0.01875 -0.10162 L 0.02657 -0.10439 C 0.02787 -0.10486 0.02917 -0.10486 0.03047 -0.10578 C 0.03373 -0.10763 0.0319 -0.10671 0.03594 -0.10856 C 0.03646 -0.10995 0.03685 -0.11134 0.0375 -0.11273 C 0.03815 -0.11458 0.03907 -0.1162 0.03985 -0.11828 C 0.04037 -0.1199 0.04089 -0.12199 0.04141 -0.12384 C 0.04115 -0.13032 0.04141 -0.1368 0.04063 -0.14328 C 0.04037 -0.14513 0.03894 -0.14583 0.03829 -0.14745 C 0.03763 -0.14861 0.03737 -0.15046 0.03672 -0.15162 C 0.03438 -0.15555 0.03451 -0.15347 0.03204 -0.15578 C 0.03112 -0.15648 0.03047 -0.15763 0.02969 -0.15856 C 0.0293 -0.15879 0.02448 -0.16226 0.02344 -0.16273 C 0.02162 -0.16319 0.0198 -0.16365 0.01797 -0.16412 C 0.01485 -0.16458 0.01172 -0.16527 0.0086 -0.1655 C -0.01432 -0.16574 -0.03724 -0.1655 -0.06015 -0.1655 " pathEditMode="relative" ptsTypes="AAAAAAAAAAAAAAAAAAAAAAAAAAAAAAAAAAAAAA">
                                      <p:cBhvr>
                                        <p:cTn id="8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45833E-6 -3.7037E-7 L 6.45833E-6 -3.7037E-7 C -0.00208 -0.00139 -0.00429 -0.00231 -0.00624 -0.00417 C -0.00716 -0.00532 -0.00768 -0.00717 -0.00859 -0.00833 C -0.01744 -0.0206 -0.00963 -0.00741 -0.0164 -0.01944 C -0.0177 -0.02685 -0.01627 -0.02106 -0.01953 -0.02778 C -0.02005 -0.02917 -0.02044 -0.03079 -0.02109 -0.03194 C -0.02252 -0.03495 -0.02578 -0.04028 -0.02578 -0.04028 C -0.02643 -0.04375 -0.02682 -0.04722 -0.02812 -0.05 C -0.02877 -0.05162 -0.02968 -0.05278 -0.03046 -0.05417 C -0.03072 -0.05602 -0.03085 -0.0581 -0.03124 -0.05972 C -0.03163 -0.0618 -0.03268 -0.06342 -0.03281 -0.06528 C -0.03294 -0.07106 -0.03294 -0.07685 -0.03203 -0.08194 C -0.03124 -0.08565 -0.02812 -0.08634 -0.02656 -0.0875 C -0.02538 -0.08842 -0.02447 -0.08958 -0.02343 -0.09028 C -0.02239 -0.09097 -0.02135 -0.0912 -0.02031 -0.09167 C -0.01471 -0.09467 -0.02135 -0.09259 -0.01093 -0.09583 C -0.00885 -0.09653 -0.00676 -0.09676 -0.00468 -0.09722 C -0.00234 -0.09861 -0.00156 -0.0993 0.00079 -0.1 C 0.00235 -0.10069 0.00391 -0.10092 0.00547 -0.10139 C 0.00912 -0.10278 0.00925 -0.10278 0.01251 -0.10417 C 0.01329 -0.10509 0.01407 -0.10625 0.01485 -0.10694 C 0.01589 -0.1081 0.01706 -0.10856 0.01797 -0.10972 C 0.01889 -0.11088 0.01954 -0.11273 0.02032 -0.11389 C 0.0211 -0.11505 0.02188 -0.11574 0.02266 -0.11667 C 0.02318 -0.11805 0.0237 -0.11967 0.02422 -0.12083 C 0.02618 -0.12569 0.02709 -0.12662 0.02813 -0.13194 C 0.02852 -0.1338 0.02865 -0.13588 0.02891 -0.1375 C 0.02917 -0.13912 0.02943 -0.14028 0.02982 -0.14167 C 0.02943 -0.15092 0.02982 -0.16042 0.02891 -0.16944 C 0.02878 -0.17153 0.02748 -0.17245 0.02657 -0.17361 C 0.02618 -0.17454 0.02214 -0.17986 0.0211 -0.18055 C 0.02045 -0.18125 0.01954 -0.18148 0.01876 -0.18194 C 0.01771 -0.18333 0.0168 -0.18495 0.01563 -0.18611 C 0.01498 -0.18727 0.01407 -0.18796 0.01329 -0.18889 C 0.01172 -0.19167 0.0099 -0.19398 0.0086 -0.19722 C 0.00639 -0.20347 0.00769 -0.20023 0.00469 -0.20694 C 0.00443 -0.20833 0.00417 -0.20972 0.00391 -0.21111 C 0.00261 -0.22245 0.00378 -0.21643 0.00235 -0.22639 C 0.00144 -0.23356 0.00196 -0.22801 6.45833E-6 -0.23472 C -0.00025 -0.23611 -0.00051 -0.2375 -0.00078 -0.23889 C -0.00051 -0.24259 -0.00078 -0.24676 6.45833E-6 -0.25 C 0.00066 -0.25255 0.00365 -0.25324 0.00469 -0.25417 C 0.00561 -0.25509 0.00626 -0.25625 0.00704 -0.25694 C 0.00964 -0.25926 0.00938 -0.25671 0.00938 -0.25972 " pathEditMode="relative" ptsTypes="AAAAAAAAAAAAAAAAAAAAAAAAAAAAAAAAAAAAAAAAAAAAA">
                                      <p:cBhvr>
                                        <p:cTn id="10" dur="5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85185E-6 L -3.33333E-6 -1.85185E-6 C -0.00234 -0.00231 -0.00482 -0.00439 -0.00703 -0.00694 C -0.0082 -0.00856 -0.00898 -0.01088 -0.01015 -0.0125 C -0.0108 -0.01365 -0.01172 -0.01435 -0.0125 -0.01527 C -0.01575 -0.0243 -0.01185 -0.01435 -0.01719 -0.025 C -0.01797 -0.02685 -0.01862 -0.02893 -0.01953 -0.03055 C -0.02278 -0.03727 -0.02252 -0.03657 -0.02578 -0.04027 C -0.02656 -0.04259 -0.02708 -0.04537 -0.02812 -0.04722 C -0.02877 -0.04861 -0.02982 -0.04884 -0.03047 -0.05 C -0.03164 -0.05231 -0.03255 -0.05463 -0.03359 -0.05694 C -0.03554 -0.06782 -0.03594 -0.06782 -0.03359 -0.08611 C -0.0332 -0.08889 -0.03138 -0.08981 -0.03047 -0.09166 C -0.02982 -0.09305 -0.02955 -0.09467 -0.0289 -0.09583 C -0.02786 -0.09768 -0.02474 -0.10139 -0.02344 -0.10277 C -0.02291 -0.10416 -0.02252 -0.10602 -0.02187 -0.10694 C -0.01849 -0.11227 -0.01797 -0.11203 -0.01484 -0.11389 C -0.0138 -0.11574 -0.01263 -0.11759 -0.01172 -0.11944 C -0.01107 -0.12083 -0.0108 -0.12245 -0.01015 -0.12361 C -0.0095 -0.125 -0.00846 -0.12546 -0.00781 -0.12639 C -0.0069 -0.12777 -0.00625 -0.12916 -0.00547 -0.13055 C -0.00521 -0.13194 -0.00508 -0.13356 -0.00469 -0.13472 C -0.00377 -0.13773 -0.00156 -0.14305 -0.00156 -0.14305 C -0.0013 -0.14537 -0.00104 -0.14791 -0.00078 -0.15 C -0.00052 -0.15162 -0.00013 -0.15277 -3.33333E-6 -0.15416 C 0.00039 -0.15602 0.00052 -0.15787 0.00091 -0.15972 C 0.00052 -0.1699 0.00052 -0.18032 -3.33333E-6 -0.19027 C -3.33333E-6 -0.19189 -0.00026 -0.19352 -0.00078 -0.19444 C -0.00208 -0.19768 -0.00325 -0.20162 -0.00547 -0.20277 C -0.00859 -0.20463 -0.01159 -0.20694 -0.01484 -0.20833 C -0.02461 -0.21273 -0.01237 -0.20717 -0.02031 -0.21111 C -0.02135 -0.2118 -0.02239 -0.21203 -0.02344 -0.2125 C -0.02656 -0.21458 -0.02695 -0.2162 -0.02969 -0.21944 C -0.03177 -0.22222 -0.03268 -0.22245 -0.03437 -0.22639 C -0.0345 -0.22685 -0.03437 -0.22731 -0.03437 -0.22777 " pathEditMode="relative" ptsTypes="AAAAAAAAAAAAAAAAAAAAAAAAAAAAAAAAAAA">
                                      <p:cBhvr>
                                        <p:cTn id="12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6.2963E-6 L -2.91667E-6 6.2963E-6 C -0.00976 -0.0243 0.00287 0.0051 -0.01015 -0.01805 C -0.01393 -0.02476 -0.01198 -0.02291 -0.01562 -0.02499 C -0.01666 -0.02638 -0.01771 -0.028 -0.01875 -0.02916 C -0.02122 -0.0324 -0.02174 -0.0324 -0.02422 -0.0361 C -0.0276 -0.0412 -0.02604 -0.04097 -0.03047 -0.04583 C -0.03125 -0.04675 -0.03203 -0.04675 -0.03281 -0.04722 C -0.03646 -0.05393 -0.03424 -0.05046 -0.03984 -0.05694 L -0.04218 -0.05972 C -0.04284 -0.06157 -0.04531 -0.06759 -0.04531 -0.06944 C -0.04557 -0.07893 -0.04505 -0.08819 -0.04453 -0.09722 C -0.04453 -0.09884 -0.04414 -0.10022 -0.04375 -0.10138 C -0.04284 -0.10439 -0.04232 -0.10833 -0.04062 -0.10972 C -0.03906 -0.1111 -0.03763 -0.11296 -0.03593 -0.11388 C -0.03398 -0.11527 -0.0319 -0.11666 -0.02968 -0.11666 L 0.02657 -0.11805 C 0.02761 -0.11851 0.02865 -0.11874 0.02969 -0.11944 C 0.03047 -0.12013 0.03112 -0.12152 0.03203 -0.12222 C 0.03295 -0.12337 0.03412 -0.12407 0.03516 -0.12499 C 0.03711 -0.13055 0.03828 -0.13217 0.03907 -0.13749 C 0.03933 -0.14027 0.03959 -0.14305 0.03985 -0.14583 C 0.03959 -0.15323 0.03998 -0.16087 0.03907 -0.16805 C 0.03854 -0.17152 0.03776 -0.17592 0.03594 -0.17638 L 0.03203 -0.17777 C 0.03099 -0.1787 0.02995 -0.17985 0.02891 -0.18055 C 0.02617 -0.18263 0.0263 -0.18171 0.02344 -0.18333 C 0.02201 -0.18425 0.02084 -0.18564 0.01953 -0.1861 C 0.0168 -0.18726 0.00534 -0.18888 0.00391 -0.18888 C -0.00104 -0.19189 0.00326 -0.18981 -0.00547 -0.19166 C -0.00703 -0.19212 -0.00859 -0.19259 -0.01015 -0.19305 C -0.01093 -0.19397 -0.01172 -0.19513 -0.0125 -0.19583 C -0.01901 -0.20161 -0.01054 -0.19212 -0.01718 -0.19999 C -0.02096 -0.16689 -0.0194 -0.18587 -0.01797 -0.1236 C -0.01784 -0.11735 -0.01732 -0.11712 -0.01562 -0.11249 C -0.01458 -0.10323 -0.01562 -0.10833 -0.01328 -0.10138 C -0.0125 -0.0993 -0.01211 -0.09629 -0.01093 -0.09444 C -0.00963 -0.09259 -0.00781 -0.09189 -0.00625 -0.09027 C -0.00521 -0.08911 -0.00429 -0.08726 -0.00312 -0.0861 C -0.00169 -0.08495 -2.91667E-6 -0.08425 0.00157 -0.08333 L 0.00391 -0.08194 C 0.01615 -0.08518 0.01706 -0.08147 0.02422 -0.09027 C 0.02552 -0.09212 0.02683 -0.09397 0.02813 -0.09583 C 0.02839 -0.09722 0.02839 -0.09884 0.02891 -0.09999 C 0.02956 -0.10208 0.03073 -0.10347 0.03125 -0.10555 C 0.03177 -0.10833 0.03151 -0.11134 0.03203 -0.11388 C 0.03255 -0.11735 0.0336 -0.12036 0.03438 -0.1236 C 0.03607 -0.14259 0.03386 -0.12222 0.03672 -0.13888 C 0.03698 -0.1412 0.03711 -0.14374 0.0375 -0.14583 C 0.03763 -0.14745 0.03802 -0.1486 0.03828 -0.14999 C 0.03763 -0.17268 0.03815 -0.17546 0.03672 -0.19166 C 0.03646 -0.19421 0.0362 -0.19652 0.03594 -0.1986 C 0.0336 -0.21319 0.03529 -0.20138 0.03282 -0.21249 C 0.02995 -0.22499 0.03268 -0.21712 0.02969 -0.22499 C 0.02943 -0.22685 0.02904 -0.2287 0.02891 -0.23055 C 0.02852 -0.23356 0.02813 -0.23888 0.02735 -0.24166 C 0.02709 -0.24235 0.02683 -0.24259 0.02657 -0.24305 " pathEditMode="relative" ptsTypes="AAAAAAAAAAAAAAAAAAAAAAAAAAAAAAAAAAAAAAAAAAAAAAAAAAAAAAAAA">
                                      <p:cBhvr>
                                        <p:cTn id="14" dur="5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ieng-yeah-tre-con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ieng-yeah-tre-con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6007"/>
            <a:ext cx="12192000" cy="6912863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854552" y="235974"/>
            <a:ext cx="10500851" cy="37165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84683" y="412955"/>
            <a:ext cx="1017638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CÂU HỎI: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Cho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hình</a:t>
            </a:r>
            <a:r>
              <a:rPr kumimoji="0" lang="en-US" sz="3600" b="1" i="1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 </a:t>
            </a:r>
            <a:r>
              <a:rPr kumimoji="0" lang="en-US" sz="3600" b="1" i="1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vẽ</a:t>
            </a:r>
            <a:r>
              <a:rPr kumimoji="0" lang="en-US" sz="3600" b="1" i="1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, </a:t>
            </a:r>
            <a:r>
              <a:rPr kumimoji="0" lang="en-US" sz="3600" b="1" i="1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điều</a:t>
            </a:r>
            <a:r>
              <a:rPr kumimoji="0" lang="en-US" sz="3600" b="1" i="1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 </a:t>
            </a:r>
            <a:r>
              <a:rPr kumimoji="0" lang="en-US" sz="3600" b="1" i="1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kiện</a:t>
            </a:r>
            <a:r>
              <a:rPr kumimoji="0" lang="en-US" sz="3600" b="1" i="1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 </a:t>
            </a:r>
            <a:r>
              <a:rPr kumimoji="0" lang="en-US" sz="3600" b="1" i="1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nào</a:t>
            </a:r>
            <a:r>
              <a:rPr kumimoji="0" lang="en-US" sz="3600" b="1" i="1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 </a:t>
            </a:r>
            <a:r>
              <a:rPr kumimoji="0" lang="en-US" sz="3600" b="1" i="1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sau</a:t>
            </a:r>
            <a:r>
              <a:rPr kumimoji="0" lang="en-US" sz="3600" b="1" i="1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 </a:t>
            </a:r>
            <a:r>
              <a:rPr kumimoji="0" lang="en-US" sz="3600" b="1" i="1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đây</a:t>
            </a:r>
            <a:r>
              <a:rPr kumimoji="0" lang="en-US" sz="3600" b="1" i="1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 </a:t>
            </a:r>
            <a:r>
              <a:rPr kumimoji="0" lang="en-US" sz="3600" b="1" i="1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không</a:t>
            </a:r>
            <a:r>
              <a:rPr kumimoji="0" lang="en-US" sz="3600" b="1" i="1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 </a:t>
            </a:r>
            <a:r>
              <a:rPr kumimoji="0" lang="en-US" sz="3600" b="1" i="1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suy</a:t>
            </a:r>
            <a:r>
              <a:rPr kumimoji="0" lang="en-US" sz="3600" b="1" i="1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 </a:t>
            </a:r>
            <a:r>
              <a:rPr kumimoji="0" lang="en-US" sz="3600" b="1" i="1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ra</a:t>
            </a:r>
            <a:r>
              <a:rPr kumimoji="0" lang="en-US" sz="3600" b="1" i="1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 </a:t>
            </a:r>
            <a:r>
              <a:rPr kumimoji="0" lang="en-US" sz="3600" b="1" i="1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được</a:t>
            </a:r>
            <a:r>
              <a:rPr kumimoji="0" lang="en-US" sz="3600" b="1" i="1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 DE//BC</a:t>
            </a:r>
            <a:endParaRPr kumimoji="0" lang="en-US" sz="3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6654014" y="5165706"/>
                <a:ext cx="4701389" cy="865638"/>
              </a:xfrm>
              <a:prstGeom prst="rect">
                <a:avLst/>
              </a:prstGeom>
              <a:solidFill>
                <a:schemeClr val="dk1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/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𝑨𝑫</m:t>
                        </m:r>
                      </m:num>
                      <m:den>
                        <m:r>
                          <a:rPr lang="en-US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sz="36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den>
                    </m:f>
                    <m:r>
                      <a:rPr lang="en-US" sz="36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𝑨𝑬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den>
                    </m:f>
                  </m:oMath>
                </a14:m>
                <a:endPara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4014" y="5165706"/>
                <a:ext cx="4701389" cy="865638"/>
              </a:xfrm>
              <a:prstGeom prst="rect">
                <a:avLst/>
              </a:prstGeom>
              <a:blipFill>
                <a:blip r:embed="rId5"/>
                <a:stretch>
                  <a:fillRect b="-1338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784230" y="4109758"/>
                <a:ext cx="4754125" cy="892642"/>
              </a:xfrm>
              <a:prstGeom prst="rect">
                <a:avLst/>
              </a:prstGeom>
              <a:solidFill>
                <a:schemeClr val="dk1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𝑫𝑩</m:t>
                        </m:r>
                      </m:num>
                      <m:den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𝑫𝑨</m:t>
                        </m:r>
                      </m:den>
                    </m:f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𝑬𝑪</m:t>
                        </m:r>
                      </m:num>
                      <m:den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𝑬𝑨</m:t>
                        </m:r>
                      </m:den>
                    </m:f>
                  </m:oMath>
                </a14:m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 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230" y="4109758"/>
                <a:ext cx="4754125" cy="892642"/>
              </a:xfrm>
              <a:prstGeom prst="rect">
                <a:avLst/>
              </a:prstGeom>
              <a:blipFill>
                <a:blip r:embed="rId6"/>
                <a:stretch>
                  <a:fillRect b="-1088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6654014" y="4150541"/>
                <a:ext cx="4661582" cy="860070"/>
              </a:xfrm>
              <a:prstGeom prst="rect">
                <a:avLst/>
              </a:prstGeom>
              <a:solidFill>
                <a:schemeClr val="dk1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/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B.</a:t>
                </a:r>
                <a:r>
                  <a:rPr lang="en-US" sz="3600" b="1" dirty="0">
                    <a:solidFill>
                      <a:prstClr val="white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𝑨𝑫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den>
                    </m:f>
                    <m:r>
                      <a:rPr lang="en-US" sz="36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𝑨𝑬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𝑬𝑪</m:t>
                        </m:r>
                      </m:den>
                    </m:f>
                  </m:oMath>
                </a14:m>
                <a:endPara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4014" y="4150541"/>
                <a:ext cx="4661582" cy="860070"/>
              </a:xfrm>
              <a:prstGeom prst="rect">
                <a:avLst/>
              </a:prstGeom>
              <a:blipFill>
                <a:blip r:embed="rId7"/>
                <a:stretch>
                  <a:fillRect b="-1347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774733" y="5156669"/>
                <a:ext cx="4683803" cy="932872"/>
              </a:xfrm>
              <a:prstGeom prst="rect">
                <a:avLst/>
              </a:prstGeom>
              <a:solidFill>
                <a:schemeClr val="dk1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/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num>
                      <m:den>
                        <m:r>
                          <a:rPr lang="en-US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sz="36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den>
                    </m:f>
                    <m:r>
                      <a:rPr lang="en-US" sz="36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𝑨𝑬</m:t>
                        </m:r>
                      </m:num>
                      <m:den>
                        <m:r>
                          <a:rPr lang="en-US" sz="3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  <m:r>
                          <a:rPr lang="en-US" sz="36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den>
                    </m:f>
                  </m:oMath>
                </a14:m>
                <a:endPara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33" y="5156669"/>
                <a:ext cx="4683803" cy="932872"/>
              </a:xfrm>
              <a:prstGeom prst="rect">
                <a:avLst/>
              </a:prstGeom>
              <a:blipFill>
                <a:blip r:embed="rId8"/>
                <a:stretch>
                  <a:fillRect b="-849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044308" y="4971408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644680" y="4058846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909602" y="3952567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10698194" y="4915030"/>
            <a:ext cx="1339598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Káº¿t quáº£ hÃ¬nh áº£nh cho home icon">
            <a:hlinkClick r:id="rId11" action="ppaction://hlinksldjump"/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69282"/>
            <a:ext cx="1023815" cy="1023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3394122" y="1413987"/>
            <a:ext cx="7177510" cy="6096001"/>
            <a:chOff x="2584349" y="235974"/>
            <a:chExt cx="7177510" cy="6096001"/>
          </a:xfrm>
        </p:grpSpPr>
        <p:pic>
          <p:nvPicPr>
            <p:cNvPr id="17" name="Picture 8" descr="Cat's Cafe - *sad penguin noise* Past few weeks have been..."/>
            <p:cNvPicPr>
              <a:picLocks noChangeAspect="1" noChangeArrowheads="1" noCrop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4349" y="235974"/>
              <a:ext cx="6096000" cy="60960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Oval Callout 17"/>
            <p:cNvSpPr/>
            <p:nvPr/>
          </p:nvSpPr>
          <p:spPr>
            <a:xfrm>
              <a:off x="6070204" y="396160"/>
              <a:ext cx="3691655" cy="1648365"/>
            </a:xfrm>
            <a:prstGeom prst="wedgeEllipseCallou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.VnCooper" panose="020B7200000000000000" pitchFamily="34" charset="0"/>
                  <a:ea typeface="+mn-ea"/>
                  <a:cs typeface="+mn-cs"/>
                </a:rPr>
                <a:t>HU 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.VnCooper" panose="020B7200000000000000" pitchFamily="34" charset="0"/>
                  <a:ea typeface="+mn-ea"/>
                  <a:cs typeface="+mn-cs"/>
                </a:rPr>
                <a:t>HU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.VnCooper" panose="020B7200000000000000" pitchFamily="34" charset="0"/>
                  <a:ea typeface="+mn-ea"/>
                  <a:cs typeface="+mn-cs"/>
                </a:rPr>
                <a:t>...</a:t>
              </a:r>
            </a:p>
          </p:txBody>
        </p:sp>
      </p:grpSp>
      <p:pic>
        <p:nvPicPr>
          <p:cNvPr id="19" name="Picture 4"/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161674" y="1373230"/>
            <a:ext cx="7834872" cy="5473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9"/>
          <p:cNvPicPr/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629" y="1395164"/>
            <a:ext cx="3584525" cy="245154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52769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0" presetClass="exit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0" presetClass="exit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10" presetClass="exit" presetSubtype="0" fill="hold" nodeType="after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3"/>
          <a:srcRect l="3247" t="19426" r="3668" b="4034"/>
          <a:stretch/>
        </p:blipFill>
        <p:spPr>
          <a:xfrm>
            <a:off x="0" y="-57150"/>
            <a:ext cx="12192000" cy="6915150"/>
          </a:xfrm>
          <a:prstGeom prst="rect">
            <a:avLst/>
          </a:prstGeom>
        </p:spPr>
      </p:pic>
      <p:pic>
        <p:nvPicPr>
          <p:cNvPr id="31" name="Picture 30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8999" y="1681316"/>
            <a:ext cx="1606256" cy="2855568"/>
          </a:xfrm>
          <a:prstGeom prst="rect">
            <a:avLst/>
          </a:prstGeom>
        </p:spPr>
      </p:pic>
      <p:pic>
        <p:nvPicPr>
          <p:cNvPr id="32" name="Picture 31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CEEE4"/>
              </a:clrFrom>
              <a:clrTo>
                <a:srgbClr val="FCEEE4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3596" y="-78351"/>
            <a:ext cx="2920902" cy="2920902"/>
          </a:xfrm>
          <a:prstGeom prst="rect">
            <a:avLst/>
          </a:prstGeom>
        </p:spPr>
      </p:pic>
      <p:pic>
        <p:nvPicPr>
          <p:cNvPr id="33" name="Picture 32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FFF99"/>
              </a:clrFrom>
              <a:clrTo>
                <a:srgbClr val="FFFF9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7741" y="1515624"/>
            <a:ext cx="1192492" cy="1776970"/>
          </a:xfrm>
          <a:prstGeom prst="rect">
            <a:avLst/>
          </a:prstGeom>
        </p:spPr>
      </p:pic>
      <p:pic>
        <p:nvPicPr>
          <p:cNvPr id="34" name="Picture 33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511" y="-99063"/>
            <a:ext cx="2339971" cy="2689129"/>
          </a:xfrm>
          <a:prstGeom prst="rect">
            <a:avLst/>
          </a:prstGeom>
        </p:spPr>
      </p:pic>
      <p:pic>
        <p:nvPicPr>
          <p:cNvPr id="9" name="Picture 6">
            <a:hlinkClick r:id="rId12" action="ppaction://hlinksldjump"/>
          </p:cNvPr>
          <p:cNvPicPr>
            <a:picLocks noChangeAspect="1" noChangeArrowheads="1" noCrop="1"/>
          </p:cNvPicPr>
          <p:nvPr/>
        </p:nvPicPr>
        <p:blipFill>
          <a:blip r:embed="rId13">
            <a:clrChange>
              <a:clrFrom>
                <a:srgbClr val="FFF1D7"/>
              </a:clrFrom>
              <a:clrTo>
                <a:srgbClr val="FFF1D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031710" y="1245502"/>
            <a:ext cx="1865970" cy="2570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9774" y="2446022"/>
            <a:ext cx="5369939" cy="4453891"/>
          </a:xfrm>
          <a:prstGeom prst="rect">
            <a:avLst/>
          </a:prstGeom>
        </p:spPr>
      </p:pic>
      <p:pic>
        <p:nvPicPr>
          <p:cNvPr id="14" name="Picture 12" descr="Káº¿t quáº£ hÃ¬nh áº£nh cho win text gif"/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174" y="2789161"/>
            <a:ext cx="3200210" cy="3200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2" descr="Káº¿t quáº£ hÃ¬nh áº£nh cho win text gif"/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828663">
            <a:off x="8152257" y="3322679"/>
            <a:ext cx="3200210" cy="3200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Káº¿t quáº£ hÃ¬nh áº£nh cho home icon">
            <a:hlinkClick r:id="rId16" action="ppaction://hlinksldjump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69282"/>
            <a:ext cx="1023815" cy="1023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74239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00047 L 3.33333E-6 0.00093 C 0.00104 0.01135 0.00794 0.08264 0.01198 0.09144 L 0.01927 0.10672 C 0.05703 0.10278 0.06146 0.12616 0.07734 0.08635 C 0.07929 0.08148 0.0806 0.07616 0.08229 0.0713 C 0.0819 0.06343 0.08789 -2.96296E-6 0.07252 -0.00463 C 0.06927 -0.00555 0.06614 -0.00139 0.06289 0.00047 C 0.06041 0.00556 0.0582 0.01088 0.0556 0.01551 C 0.05338 0.01968 0.04987 0.02084 0.0483 0.02547 C 0.04401 0.04028 0.0431 0.06505 0.04114 0.08125 C 0.04049 0.08658 0.03945 0.09144 0.03867 0.0963 C 0.03593 0.16366 0.03619 0.13658 0.03619 0.17755 " pathEditMode="relative" rAng="0" ptsTypes="AAAAAAAAAAAAA">
                                      <p:cBhvr>
                                        <p:cTn id="6" dur="5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54" y="858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07407E-6 L -8.33333E-7 -4.07407E-6 C -0.00312 -0.00069 -0.00638 -4.07407E-6 -0.00937 -0.00162 C -0.01054 -0.00208 -0.01093 -0.00463 -0.01171 -0.00578 C -0.01276 -0.00694 -0.01406 -0.00717 -0.01484 -0.00856 C -0.01692 -0.01134 -0.01823 -0.0155 -0.02031 -0.01828 C -0.02291 -0.02152 -0.02591 -0.02384 -0.02812 -0.028 C -0.0289 -0.02939 -0.02968 -0.03078 -0.03046 -0.03217 C -0.03203 -0.03402 -0.03385 -0.03518 -0.03515 -0.03773 C -0.03593 -0.03912 -0.03671 -0.0405 -0.0375 -0.04189 C -0.03906 -0.04375 -0.04218 -0.04745 -0.04218 -0.04745 C -0.0427 -0.04884 -0.0431 -0.05046 -0.04375 -0.05162 C -0.0444 -0.05254 -0.04544 -0.05208 -0.04609 -0.053 C -0.04726 -0.05416 -0.0483 -0.05555 -0.04921 -0.05717 C -0.05117 -0.05995 -0.05403 -0.06574 -0.05468 -0.06967 L -0.05546 -0.07384 C -0.0552 -0.07708 -0.05546 -0.08055 -0.05468 -0.08356 C -0.05403 -0.08611 -0.04791 -0.08888 -0.04765 -0.08912 C -0.04661 -0.09004 -0.0457 -0.09097 -0.04453 -0.09189 C -0.04296 -0.09282 -0.03906 -0.09398 -0.0375 -0.09467 C -0.03671 -0.0949 -0.03606 -0.0956 -0.03515 -0.09606 C -0.03268 -0.09722 -0.02526 -0.1 -0.02421 -0.10023 L 0.01875 -0.10162 L 0.02657 -0.10439 C 0.02787 -0.10486 0.02917 -0.10486 0.03047 -0.10578 C 0.03373 -0.10763 0.0319 -0.10671 0.03594 -0.10856 C 0.03646 -0.10995 0.03685 -0.11134 0.0375 -0.11273 C 0.03815 -0.11458 0.03907 -0.1162 0.03985 -0.11828 C 0.04037 -0.1199 0.04089 -0.12199 0.04141 -0.12384 C 0.04115 -0.13032 0.04141 -0.1368 0.04063 -0.14328 C 0.04037 -0.14513 0.03894 -0.14583 0.03829 -0.14745 C 0.03763 -0.14861 0.03737 -0.15046 0.03672 -0.15162 C 0.03438 -0.15555 0.03451 -0.15347 0.03204 -0.15578 C 0.03112 -0.15648 0.03047 -0.15763 0.02969 -0.15856 C 0.0293 -0.15879 0.02448 -0.16226 0.02344 -0.16273 C 0.02162 -0.16319 0.0198 -0.16365 0.01797 -0.16412 C 0.01485 -0.16458 0.01172 -0.16527 0.0086 -0.1655 C -0.01432 -0.16574 -0.03724 -0.1655 -0.06015 -0.1655 " pathEditMode="relative" ptsTypes="AAAAAAAAAAAAAAAAAAAAAAAAAAAAAAAAAAAAAA">
                                      <p:cBhvr>
                                        <p:cTn id="8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45833E-6 -3.7037E-7 L 6.45833E-6 -3.7037E-7 C -0.00208 -0.00139 -0.00429 -0.00231 -0.00624 -0.00417 C -0.00716 -0.00532 -0.00768 -0.00717 -0.00859 -0.00833 C -0.01744 -0.0206 -0.00963 -0.00741 -0.0164 -0.01944 C -0.0177 -0.02685 -0.01627 -0.02106 -0.01953 -0.02778 C -0.02005 -0.02917 -0.02044 -0.03079 -0.02109 -0.03194 C -0.02252 -0.03495 -0.02578 -0.04028 -0.02578 -0.04028 C -0.02643 -0.04375 -0.02682 -0.04722 -0.02812 -0.05 C -0.02877 -0.05162 -0.02968 -0.05278 -0.03046 -0.05417 C -0.03072 -0.05602 -0.03085 -0.0581 -0.03124 -0.05972 C -0.03163 -0.0618 -0.03268 -0.06342 -0.03281 -0.06528 C -0.03294 -0.07106 -0.03294 -0.07685 -0.03203 -0.08194 C -0.03124 -0.08565 -0.02812 -0.08634 -0.02656 -0.0875 C -0.02538 -0.08842 -0.02447 -0.08958 -0.02343 -0.09028 C -0.02239 -0.09097 -0.02135 -0.0912 -0.02031 -0.09167 C -0.01471 -0.09467 -0.02135 -0.09259 -0.01093 -0.09583 C -0.00885 -0.09653 -0.00676 -0.09676 -0.00468 -0.09722 C -0.00234 -0.09861 -0.00156 -0.0993 0.00079 -0.1 C 0.00235 -0.10069 0.00391 -0.10092 0.00547 -0.10139 C 0.00912 -0.10278 0.00925 -0.10278 0.01251 -0.10417 C 0.01329 -0.10509 0.01407 -0.10625 0.01485 -0.10694 C 0.01589 -0.1081 0.01706 -0.10856 0.01797 -0.10972 C 0.01889 -0.11088 0.01954 -0.11273 0.02032 -0.11389 C 0.0211 -0.11505 0.02188 -0.11574 0.02266 -0.11667 C 0.02318 -0.11805 0.0237 -0.11967 0.02422 -0.12083 C 0.02618 -0.12569 0.02709 -0.12662 0.02813 -0.13194 C 0.02852 -0.1338 0.02865 -0.13588 0.02891 -0.1375 C 0.02917 -0.13912 0.02943 -0.14028 0.02982 -0.14167 C 0.02943 -0.15092 0.02982 -0.16042 0.02891 -0.16944 C 0.02878 -0.17153 0.02748 -0.17245 0.02657 -0.17361 C 0.02618 -0.17454 0.02214 -0.17986 0.0211 -0.18055 C 0.02045 -0.18125 0.01954 -0.18148 0.01876 -0.18194 C 0.01771 -0.18333 0.0168 -0.18495 0.01563 -0.18611 C 0.01498 -0.18727 0.01407 -0.18796 0.01329 -0.18889 C 0.01172 -0.19167 0.0099 -0.19398 0.0086 -0.19722 C 0.00639 -0.20347 0.00769 -0.20023 0.00469 -0.20694 C 0.00443 -0.20833 0.00417 -0.20972 0.00391 -0.21111 C 0.00261 -0.22245 0.00378 -0.21643 0.00235 -0.22639 C 0.00144 -0.23356 0.00196 -0.22801 6.45833E-6 -0.23472 C -0.00025 -0.23611 -0.00051 -0.2375 -0.00078 -0.23889 C -0.00051 -0.24259 -0.00078 -0.24676 6.45833E-6 -0.25 C 0.00066 -0.25255 0.00365 -0.25324 0.00469 -0.25417 C 0.00561 -0.25509 0.00626 -0.25625 0.00704 -0.25694 C 0.00964 -0.25926 0.00938 -0.25671 0.00938 -0.25972 " pathEditMode="relative" ptsTypes="AAAAAAAAAAAAAAAAAAAAAAAAAAAAAAAAAAAAAAAAAAAAA">
                                      <p:cBhvr>
                                        <p:cTn id="10" dur="5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85185E-6 L -3.33333E-6 -1.85185E-6 C -0.00234 -0.00231 -0.00482 -0.00439 -0.00703 -0.00694 C -0.0082 -0.00856 -0.00898 -0.01088 -0.01015 -0.0125 C -0.0108 -0.01365 -0.01172 -0.01435 -0.0125 -0.01527 C -0.01575 -0.0243 -0.01185 -0.01435 -0.01719 -0.025 C -0.01797 -0.02685 -0.01862 -0.02893 -0.01953 -0.03055 C -0.02278 -0.03727 -0.02252 -0.03657 -0.02578 -0.04027 C -0.02656 -0.04259 -0.02708 -0.04537 -0.02812 -0.04722 C -0.02877 -0.04861 -0.02982 -0.04884 -0.03047 -0.05 C -0.03164 -0.05231 -0.03255 -0.05463 -0.03359 -0.05694 C -0.03554 -0.06782 -0.03594 -0.06782 -0.03359 -0.08611 C -0.0332 -0.08889 -0.03138 -0.08981 -0.03047 -0.09166 C -0.02982 -0.09305 -0.02955 -0.09467 -0.0289 -0.09583 C -0.02786 -0.09768 -0.02474 -0.10139 -0.02344 -0.10277 C -0.02291 -0.10416 -0.02252 -0.10602 -0.02187 -0.10694 C -0.01849 -0.11227 -0.01797 -0.11203 -0.01484 -0.11389 C -0.0138 -0.11574 -0.01263 -0.11759 -0.01172 -0.11944 C -0.01107 -0.12083 -0.0108 -0.12245 -0.01015 -0.12361 C -0.0095 -0.125 -0.00846 -0.12546 -0.00781 -0.12639 C -0.0069 -0.12777 -0.00625 -0.12916 -0.00547 -0.13055 C -0.00521 -0.13194 -0.00508 -0.13356 -0.00469 -0.13472 C -0.00377 -0.13773 -0.00156 -0.14305 -0.00156 -0.14305 C -0.0013 -0.14537 -0.00104 -0.14791 -0.00078 -0.15 C -0.00052 -0.15162 -0.00013 -0.15277 -3.33333E-6 -0.15416 C 0.00039 -0.15602 0.00052 -0.15787 0.00091 -0.15972 C 0.00052 -0.1699 0.00052 -0.18032 -3.33333E-6 -0.19027 C -3.33333E-6 -0.19189 -0.00026 -0.19352 -0.00078 -0.19444 C -0.00208 -0.19768 -0.00325 -0.20162 -0.00547 -0.20277 C -0.00859 -0.20463 -0.01159 -0.20694 -0.01484 -0.20833 C -0.02461 -0.21273 -0.01237 -0.20717 -0.02031 -0.21111 C -0.02135 -0.2118 -0.02239 -0.21203 -0.02344 -0.2125 C -0.02656 -0.21458 -0.02695 -0.2162 -0.02969 -0.21944 C -0.03177 -0.22222 -0.03268 -0.22245 -0.03437 -0.22639 C -0.0345 -0.22685 -0.03437 -0.22731 -0.03437 -0.22777 " pathEditMode="relative" ptsTypes="AAAAAAAAAAAAAAAAAAAAAAAAAAAAAAAAAAA">
                                      <p:cBhvr>
                                        <p:cTn id="12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6.2963E-6 L -2.91667E-6 6.2963E-6 C -0.00976 -0.0243 0.00287 0.0051 -0.01015 -0.01805 C -0.01393 -0.02476 -0.01198 -0.02291 -0.01562 -0.02499 C -0.01666 -0.02638 -0.01771 -0.028 -0.01875 -0.02916 C -0.02122 -0.0324 -0.02174 -0.0324 -0.02422 -0.0361 C -0.0276 -0.0412 -0.02604 -0.04097 -0.03047 -0.04583 C -0.03125 -0.04675 -0.03203 -0.04675 -0.03281 -0.04722 C -0.03646 -0.05393 -0.03424 -0.05046 -0.03984 -0.05694 L -0.04218 -0.05972 C -0.04284 -0.06157 -0.04531 -0.06759 -0.04531 -0.06944 C -0.04557 -0.07893 -0.04505 -0.08819 -0.04453 -0.09722 C -0.04453 -0.09884 -0.04414 -0.10022 -0.04375 -0.10138 C -0.04284 -0.10439 -0.04232 -0.10833 -0.04062 -0.10972 C -0.03906 -0.1111 -0.03763 -0.11296 -0.03593 -0.11388 C -0.03398 -0.11527 -0.0319 -0.11666 -0.02968 -0.11666 L 0.02657 -0.11805 C 0.02761 -0.11851 0.02865 -0.11874 0.02969 -0.11944 C 0.03047 -0.12013 0.03112 -0.12152 0.03203 -0.12222 C 0.03295 -0.12337 0.03412 -0.12407 0.03516 -0.12499 C 0.03711 -0.13055 0.03828 -0.13217 0.03907 -0.13749 C 0.03933 -0.14027 0.03959 -0.14305 0.03985 -0.14583 C 0.03959 -0.15323 0.03998 -0.16087 0.03907 -0.16805 C 0.03854 -0.17152 0.03776 -0.17592 0.03594 -0.17638 L 0.03203 -0.17777 C 0.03099 -0.1787 0.02995 -0.17985 0.02891 -0.18055 C 0.02617 -0.18263 0.0263 -0.18171 0.02344 -0.18333 C 0.02201 -0.18425 0.02084 -0.18564 0.01953 -0.1861 C 0.0168 -0.18726 0.00534 -0.18888 0.00391 -0.18888 C -0.00104 -0.19189 0.00326 -0.18981 -0.00547 -0.19166 C -0.00703 -0.19212 -0.00859 -0.19259 -0.01015 -0.19305 C -0.01093 -0.19397 -0.01172 -0.19513 -0.0125 -0.19583 C -0.01901 -0.20161 -0.01054 -0.19212 -0.01718 -0.19999 C -0.02096 -0.16689 -0.0194 -0.18587 -0.01797 -0.1236 C -0.01784 -0.11735 -0.01732 -0.11712 -0.01562 -0.11249 C -0.01458 -0.10323 -0.01562 -0.10833 -0.01328 -0.10138 C -0.0125 -0.0993 -0.01211 -0.09629 -0.01093 -0.09444 C -0.00963 -0.09259 -0.00781 -0.09189 -0.00625 -0.09027 C -0.00521 -0.08911 -0.00429 -0.08726 -0.00312 -0.0861 C -0.00169 -0.08495 -2.91667E-6 -0.08425 0.00157 -0.08333 L 0.00391 -0.08194 C 0.01615 -0.08518 0.01706 -0.08147 0.02422 -0.09027 C 0.02552 -0.09212 0.02683 -0.09397 0.02813 -0.09583 C 0.02839 -0.09722 0.02839 -0.09884 0.02891 -0.09999 C 0.02956 -0.10208 0.03073 -0.10347 0.03125 -0.10555 C 0.03177 -0.10833 0.03151 -0.11134 0.03203 -0.11388 C 0.03255 -0.11735 0.0336 -0.12036 0.03438 -0.1236 C 0.03607 -0.14259 0.03386 -0.12222 0.03672 -0.13888 C 0.03698 -0.1412 0.03711 -0.14374 0.0375 -0.14583 C 0.03763 -0.14745 0.03802 -0.1486 0.03828 -0.14999 C 0.03763 -0.17268 0.03815 -0.17546 0.03672 -0.19166 C 0.03646 -0.19421 0.0362 -0.19652 0.03594 -0.1986 C 0.0336 -0.21319 0.03529 -0.20138 0.03282 -0.21249 C 0.02995 -0.22499 0.03268 -0.21712 0.02969 -0.22499 C 0.02943 -0.22685 0.02904 -0.2287 0.02891 -0.23055 C 0.02852 -0.23356 0.02813 -0.23888 0.02735 -0.24166 C 0.02709 -0.24235 0.02683 -0.24259 0.02657 -0.24305 " pathEditMode="relative" ptsTypes="AAAAAAAAAAAAAAAAAAAAAAAAAAAAAAAAAAAAAAAAAAAAAAAAAAAAAAAAA">
                                      <p:cBhvr>
                                        <p:cTn id="14" dur="5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ieng-yeah-tre-con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ieng-yeah-tre-con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6007"/>
            <a:ext cx="12192000" cy="6912863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854552" y="235974"/>
            <a:ext cx="10500851" cy="371659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48546" y="284060"/>
                <a:ext cx="10306518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CÂU HỎI: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Cho </a:t>
                </a:r>
                <a:r>
                  <a:rPr kumimoji="0" lang="en-US" sz="36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hình</a:t>
                </a:r>
                <a:r>
                  <a:rPr kumimoji="0" lang="en-US" sz="3600" b="1" i="1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600" b="1" i="1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vẽ</a:t>
                </a:r>
                <a:r>
                  <a:rPr kumimoji="0" lang="en-US" sz="3600" b="1" i="1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, </a:t>
                </a:r>
                <a:r>
                  <a:rPr kumimoji="0" lang="en-US" sz="3600" b="1" i="1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trong</a:t>
                </a:r>
                <a:r>
                  <a:rPr kumimoji="0" lang="en-US" sz="3600" b="1" i="1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3600" b="1" i="1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đó</a:t>
                </a:r>
                <a:r>
                  <a:rPr kumimoji="0" lang="en-US" sz="3600" b="1" i="1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+mn-cs"/>
                  </a:rPr>
                  <a:t> DE//BC, </a:t>
                </a:r>
                <a14:m>
                  <m:oMath xmlns:m="http://schemas.openxmlformats.org/officeDocument/2006/math">
                    <m:r>
                      <a:rPr kumimoji="0" lang="en-US" sz="36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𝑫</m:t>
                    </m:r>
                    <m:r>
                      <a:rPr kumimoji="0" lang="en-US" sz="36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36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𝟐</m:t>
                    </m:r>
                    <m:r>
                      <a:rPr kumimoji="0" lang="en-US" sz="36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a:rPr kumimoji="0" lang="en-US" sz="36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𝒄𝒎</m:t>
                    </m:r>
                    <m:r>
                      <a:rPr kumimoji="0" lang="en-US" sz="36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</m:oMath>
                </a14:m>
                <a:endParaRPr kumimoji="0" lang="en-US" sz="3600" b="1" i="1" u="none" strike="noStrike" kern="1200" cap="none" spc="0" normalizeH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36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𝑫𝑩</m:t>
                    </m:r>
                    <m:r>
                      <a:rPr kumimoji="0" lang="en-US" sz="36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36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𝟖</m:t>
                    </m:r>
                    <m:r>
                      <a:rPr kumimoji="0" lang="en-US" sz="36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 </m:t>
                    </m:r>
                    <m:r>
                      <a:rPr kumimoji="0" lang="en-US" sz="36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𝒄𝒎</m:t>
                    </m:r>
                    <m:r>
                      <a:rPr kumimoji="0" lang="en-US" sz="36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r>
                      <a:rPr kumimoji="0" lang="en-US" sz="36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𝑬</m:t>
                    </m:r>
                    <m:r>
                      <a:rPr kumimoji="0" lang="en-US" sz="36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36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𝟎</m:t>
                    </m:r>
                    <m:r>
                      <a:rPr kumimoji="0" lang="en-US" sz="36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a:rPr kumimoji="0" lang="en-US" sz="36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𝒄𝒎</m:t>
                    </m:r>
                    <m:r>
                      <a:rPr kumimoji="0" lang="en-US" sz="36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 </m:t>
                    </m:r>
                  </m:oMath>
                </a14:m>
                <a:r>
                  <a:rPr lang="en-US" sz="3600" b="1" i="1" dirty="0">
                    <a:solidFill>
                      <a:prstClr val="white"/>
                    </a:solidFill>
                    <a:latin typeface="Cambria" panose="02040503050406030204" pitchFamily="18" charset="0"/>
                  </a:rPr>
                  <a:t>Độ </a:t>
                </a:r>
                <a:r>
                  <a:rPr lang="en-US" sz="3600" b="1" i="1" dirty="0" err="1">
                    <a:solidFill>
                      <a:prstClr val="white"/>
                    </a:solidFill>
                    <a:latin typeface="Cambria" panose="02040503050406030204" pitchFamily="18" charset="0"/>
                  </a:rPr>
                  <a:t>dài</a:t>
                </a:r>
                <a:r>
                  <a:rPr lang="en-US" sz="3600" b="1" i="1" dirty="0">
                    <a:solidFill>
                      <a:prstClr val="white"/>
                    </a:solidFill>
                    <a:latin typeface="Cambria" panose="02040503050406030204" pitchFamily="18" charset="0"/>
                  </a:rPr>
                  <a:t> AC </a:t>
                </a:r>
                <a:r>
                  <a:rPr lang="en-US" sz="3600" b="1" i="1" dirty="0" err="1">
                    <a:solidFill>
                      <a:prstClr val="white"/>
                    </a:solidFill>
                    <a:latin typeface="Cambria" panose="02040503050406030204" pitchFamily="18" charset="0"/>
                  </a:rPr>
                  <a:t>bằng</a:t>
                </a:r>
                <a:r>
                  <a:rPr lang="en-US" sz="3600" b="1" i="1" dirty="0">
                    <a:solidFill>
                      <a:prstClr val="white"/>
                    </a:solidFill>
                    <a:latin typeface="Cambria" panose="02040503050406030204" pitchFamily="18" charset="0"/>
                  </a:rPr>
                  <a:t>?</a:t>
                </a:r>
                <a:endParaRPr kumimoji="0" lang="en-US" sz="3600" b="1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546" y="284060"/>
                <a:ext cx="10306518" cy="1754326"/>
              </a:xfrm>
              <a:prstGeom prst="rect">
                <a:avLst/>
              </a:prstGeom>
              <a:blipFill>
                <a:blip r:embed="rId5"/>
                <a:stretch>
                  <a:fillRect t="-5575" b="-125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/>
          <p:cNvSpPr/>
          <p:nvPr/>
        </p:nvSpPr>
        <p:spPr>
          <a:xfrm>
            <a:off x="6843733" y="5280010"/>
            <a:ext cx="4683803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D. 50</a:t>
            </a:r>
          </a:p>
        </p:txBody>
      </p:sp>
      <p:sp>
        <p:nvSpPr>
          <p:cNvPr id="26" name="Rectangle 25"/>
          <p:cNvSpPr/>
          <p:nvPr/>
        </p:nvSpPr>
        <p:spPr>
          <a:xfrm>
            <a:off x="789874" y="4224929"/>
            <a:ext cx="4683803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A. 75</a:t>
            </a:r>
          </a:p>
        </p:txBody>
      </p:sp>
      <p:sp>
        <p:nvSpPr>
          <p:cNvPr id="27" name="Rectangle 26"/>
          <p:cNvSpPr/>
          <p:nvPr/>
        </p:nvSpPr>
        <p:spPr>
          <a:xfrm>
            <a:off x="6803894" y="4276116"/>
            <a:ext cx="4683803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B.45</a:t>
            </a:r>
          </a:p>
        </p:txBody>
      </p:sp>
      <p:sp>
        <p:nvSpPr>
          <p:cNvPr id="28" name="Rectangle 27"/>
          <p:cNvSpPr/>
          <p:nvPr/>
        </p:nvSpPr>
        <p:spPr>
          <a:xfrm>
            <a:off x="753726" y="5212839"/>
            <a:ext cx="4683803" cy="602673"/>
          </a:xfrm>
          <a:prstGeom prst="rect">
            <a:avLst/>
          </a:prstGeom>
          <a:solidFill>
            <a:schemeClr val="dk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C. 20</a:t>
            </a:r>
          </a:p>
        </p:txBody>
      </p:sp>
      <p:pic>
        <p:nvPicPr>
          <p:cNvPr id="29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044308" y="4971408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10644680" y="4058846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909602" y="3952567"/>
            <a:ext cx="109220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10698194" y="4915030"/>
            <a:ext cx="1339598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3326352" y="1270275"/>
            <a:ext cx="7177510" cy="6096001"/>
            <a:chOff x="2584349" y="235974"/>
            <a:chExt cx="7177510" cy="6096001"/>
          </a:xfrm>
        </p:grpSpPr>
        <p:pic>
          <p:nvPicPr>
            <p:cNvPr id="17" name="Picture 8" descr="Cat's Cafe - *sad penguin noise* Past few weeks have been..."/>
            <p:cNvPicPr>
              <a:picLocks noChangeAspect="1" noChangeArrowheads="1" noCrop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4349" y="235974"/>
              <a:ext cx="6096000" cy="60960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Oval Callout 17"/>
            <p:cNvSpPr/>
            <p:nvPr/>
          </p:nvSpPr>
          <p:spPr>
            <a:xfrm>
              <a:off x="6070204" y="396160"/>
              <a:ext cx="3691655" cy="1648365"/>
            </a:xfrm>
            <a:prstGeom prst="wedgeEllipseCallou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.VnCooper" panose="020B7200000000000000" pitchFamily="34" charset="0"/>
                  <a:ea typeface="+mn-ea"/>
                  <a:cs typeface="+mn-cs"/>
                </a:rPr>
                <a:t>HU 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.VnCooper" panose="020B7200000000000000" pitchFamily="34" charset="0"/>
                  <a:ea typeface="+mn-ea"/>
                  <a:cs typeface="+mn-cs"/>
                </a:rPr>
                <a:t>HU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.VnCooper" panose="020B7200000000000000" pitchFamily="34" charset="0"/>
                  <a:ea typeface="+mn-ea"/>
                  <a:cs typeface="+mn-cs"/>
                </a:rPr>
                <a:t>...</a:t>
              </a:r>
            </a:p>
          </p:txBody>
        </p:sp>
      </p:grpSp>
      <p:pic>
        <p:nvPicPr>
          <p:cNvPr id="19" name="Picture 4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39049" y="1377814"/>
            <a:ext cx="7834872" cy="5473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9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947" y="1828801"/>
            <a:ext cx="3140612" cy="2100168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Picture 2" descr="Káº¿t quáº£ hÃ¬nh áº£nh cho home icon">
            <a:hlinkClick r:id="rId11" action="ppaction://hlinksldjump"/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69282"/>
            <a:ext cx="1023815" cy="1023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70638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0" presetClass="exit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0" presetClass="exit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10" presetClass="exit" presetSubtype="0" fill="hold" nodeType="after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86813" y="99607"/>
            <a:ext cx="11868948" cy="6658786"/>
          </a:xfrm>
          <a:custGeom>
            <a:avLst/>
            <a:gdLst>
              <a:gd name="connsiteX0" fmla="*/ 0 w 11868948"/>
              <a:gd name="connsiteY0" fmla="*/ 0 h 6658786"/>
              <a:gd name="connsiteX1" fmla="*/ 11868948 w 11868948"/>
              <a:gd name="connsiteY1" fmla="*/ 0 h 6658786"/>
              <a:gd name="connsiteX2" fmla="*/ 11868948 w 11868948"/>
              <a:gd name="connsiteY2" fmla="*/ 6658786 h 6658786"/>
              <a:gd name="connsiteX3" fmla="*/ 0 w 11868948"/>
              <a:gd name="connsiteY3" fmla="*/ 6658786 h 6658786"/>
              <a:gd name="connsiteX4" fmla="*/ 0 w 11868948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68948" h="6658786" extrusionOk="0">
                <a:moveTo>
                  <a:pt x="0" y="0"/>
                </a:moveTo>
                <a:cubicBezTo>
                  <a:pt x="2526283" y="118645"/>
                  <a:pt x="8306219" y="116012"/>
                  <a:pt x="11868948" y="0"/>
                </a:cubicBezTo>
                <a:cubicBezTo>
                  <a:pt x="11736066" y="1360470"/>
                  <a:pt x="11953899" y="5310941"/>
                  <a:pt x="11868948" y="6658786"/>
                </a:cubicBezTo>
                <a:cubicBezTo>
                  <a:pt x="6722493" y="6793386"/>
                  <a:pt x="5493896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37353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11" name="Hình chữ nhật 21">
            <a:extLst>
              <a:ext uri="{FF2B5EF4-FFF2-40B4-BE49-F238E27FC236}">
                <a16:creationId xmlns:a16="http://schemas.microsoft.com/office/drawing/2014/main" id="{B41D3D82-BEA8-C0A8-74A6-A9773BF3A6FE}"/>
              </a:ext>
            </a:extLst>
          </p:cNvPr>
          <p:cNvSpPr/>
          <p:nvPr/>
        </p:nvSpPr>
        <p:spPr>
          <a:xfrm>
            <a:off x="516600" y="883912"/>
            <a:ext cx="3867141" cy="4013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(SGK-T57)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85898" y="1285292"/>
            <a:ext cx="4169271" cy="300072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5561" y="1778386"/>
            <a:ext cx="5941589" cy="3102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8740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1207952" y="1677661"/>
            <a:ext cx="10339614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Ôn lại các kiến thức về định lí Thales trong tam giác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Hoà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hành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giao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sách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BT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huẩ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bị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iếp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Hệ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quả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định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í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Thales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1.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Định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í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Thales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 tam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72584" y="99749"/>
            <a:ext cx="92838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1</a:t>
            </a:r>
            <a:r>
              <a:rPr lang="en-US" altLang="en-GB" sz="3600" b="1" dirty="0">
                <a:solidFill>
                  <a:srgbClr val="3CC453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. ĐỊNH LÍ THALES TRONG TAM GIÁC</a:t>
            </a:r>
            <a:endParaRPr lang="en-US" sz="3600" dirty="0">
              <a:solidFill>
                <a:srgbClr val="3CC453"/>
              </a:solidFill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E250EC2E-D5E8-A11E-FE33-A8963256E84A}"/>
              </a:ext>
            </a:extLst>
          </p:cNvPr>
          <p:cNvSpPr txBox="1"/>
          <p:nvPr/>
        </p:nvSpPr>
        <p:spPr>
          <a:xfrm>
            <a:off x="532739" y="842950"/>
            <a:ext cx="9611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ĐOẠN THẲNG TỈ LỆ</a:t>
            </a:r>
          </a:p>
        </p:txBody>
      </p:sp>
      <p:pic>
        <p:nvPicPr>
          <p:cNvPr id="19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800000" flipV="1">
            <a:off x="378490" y="1600699"/>
            <a:ext cx="954702" cy="859232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394683" y="1600699"/>
            <a:ext cx="819433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(SGK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52):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33192" y="2206150"/>
            <a:ext cx="941395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Hộp Văn bản 11">
            <a:extLst>
              <a:ext uri="{FF2B5EF4-FFF2-40B4-BE49-F238E27FC236}">
                <a16:creationId xmlns:a16="http://schemas.microsoft.com/office/drawing/2014/main" id="{4964FECA-E1E3-8D96-A6CD-711E2B31CD2A}"/>
              </a:ext>
            </a:extLst>
          </p:cNvPr>
          <p:cNvSpPr txBox="1"/>
          <p:nvPr/>
        </p:nvSpPr>
        <p:spPr>
          <a:xfrm>
            <a:off x="-601964" y="4474727"/>
            <a:ext cx="5238974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763112"/>
              </p:ext>
            </p:extLst>
          </p:nvPr>
        </p:nvGraphicFramePr>
        <p:xfrm>
          <a:off x="4178636" y="2297925"/>
          <a:ext cx="59658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965227" imgH="716346" progId="Word.Document.12">
                  <p:embed/>
                </p:oleObj>
              </mc:Choice>
              <mc:Fallback>
                <p:oleObj name="Document" r:id="rId4" imgW="5965227" imgH="71634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78636" y="2297925"/>
                        <a:ext cx="5965825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720568"/>
              </p:ext>
            </p:extLst>
          </p:nvPr>
        </p:nvGraphicFramePr>
        <p:xfrm>
          <a:off x="1333192" y="2784493"/>
          <a:ext cx="59658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5965227" imgH="716346" progId="Word.Document.12">
                  <p:embed/>
                </p:oleObj>
              </mc:Choice>
              <mc:Fallback>
                <p:oleObj name="Document" r:id="rId6" imgW="5965227" imgH="71634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3192" y="2784493"/>
                        <a:ext cx="5965825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473093"/>
              </p:ext>
            </p:extLst>
          </p:nvPr>
        </p:nvGraphicFramePr>
        <p:xfrm>
          <a:off x="3795987" y="3354414"/>
          <a:ext cx="59658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8" imgW="5965227" imgH="1209892" progId="Word.Document.12">
                  <p:embed/>
                </p:oleObj>
              </mc:Choice>
              <mc:Fallback>
                <p:oleObj name="Document" r:id="rId8" imgW="5965227" imgH="12098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95987" y="3354414"/>
                        <a:ext cx="5965825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800000" flipV="1">
            <a:off x="316999" y="1600699"/>
            <a:ext cx="954702" cy="859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0" grpId="0"/>
      <p:bldP spid="9" grpId="0"/>
      <p:bldP spid="2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BEDF37A-D9E8-0052-B9B7-31CF4CE51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BEDF37A-D9E8-0052-B9B7-31CF4CE51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Nhóm 17">
            <a:extLst>
              <a:ext uri="{FF2B5EF4-FFF2-40B4-BE49-F238E27FC236}">
                <a16:creationId xmlns:a16="http://schemas.microsoft.com/office/drawing/2014/main" id="{941A1F87-D1BF-AF90-74FF-161CB13616C2}"/>
              </a:ext>
            </a:extLst>
          </p:cNvPr>
          <p:cNvGrpSpPr/>
          <p:nvPr/>
        </p:nvGrpSpPr>
        <p:grpSpPr>
          <a:xfrm>
            <a:off x="938519" y="838461"/>
            <a:ext cx="8762661" cy="4298935"/>
            <a:chOff x="938519" y="838461"/>
            <a:chExt cx="8762661" cy="4298935"/>
          </a:xfrm>
        </p:grpSpPr>
        <p:sp>
          <p:nvSpPr>
            <p:cNvPr id="9" name="Bong bóng Ý nghĩ: Hình đám mây 8">
              <a:extLst>
                <a:ext uri="{FF2B5EF4-FFF2-40B4-BE49-F238E27FC236}">
                  <a16:creationId xmlns:a16="http://schemas.microsoft.com/office/drawing/2014/main" id="{141CD16C-252F-4AA7-BE24-77A5DA842AB4}"/>
                </a:ext>
              </a:extLst>
            </p:cNvPr>
            <p:cNvSpPr/>
            <p:nvPr/>
          </p:nvSpPr>
          <p:spPr>
            <a:xfrm>
              <a:off x="4922351" y="838461"/>
              <a:ext cx="4778829" cy="3692685"/>
            </a:xfrm>
            <a:prstGeom prst="cloudCallout">
              <a:avLst>
                <a:gd name="adj1" fmla="val -64299"/>
                <a:gd name="adj2" fmla="val 38474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en-US" sz="32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ậy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hế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nào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là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hai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oạn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hẳng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ỉ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2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lệ</a:t>
              </a:r>
              <a:r>
                <a:rPr lang="en-US" sz="32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?</a:t>
              </a:r>
              <a:endPara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  <p:pic>
          <p:nvPicPr>
            <p:cNvPr id="21" name="Picture 1">
              <a:extLst>
                <a:ext uri="{FF2B5EF4-FFF2-40B4-BE49-F238E27FC236}">
                  <a16:creationId xmlns:a16="http://schemas.microsoft.com/office/drawing/2014/main" id="{6C5A5579-F2C4-DE4F-D276-64E73A2A4ED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8519" y="2580939"/>
              <a:ext cx="3058533" cy="2556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97245557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3734496" y="2097741"/>
            <a:ext cx="6270116" cy="1966634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6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A68E8D6-0AC9-6E89-F381-09A8687BB0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8" y="1986837"/>
            <a:ext cx="2521284" cy="207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77670"/>
              </p:ext>
            </p:extLst>
          </p:nvPr>
        </p:nvGraphicFramePr>
        <p:xfrm>
          <a:off x="3927812" y="2199469"/>
          <a:ext cx="5965825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965227" imgH="2066478" progId="Word.Document.12">
                  <p:embed/>
                </p:oleObj>
              </mc:Choice>
              <mc:Fallback>
                <p:oleObj name="Document" r:id="rId4" imgW="5965227" imgH="206647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27812" y="2199469"/>
                        <a:ext cx="5965825" cy="206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72584" y="99749"/>
            <a:ext cx="92838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1</a:t>
            </a:r>
            <a:r>
              <a:rPr lang="en-US" altLang="en-GB" sz="3600" b="1" dirty="0">
                <a:solidFill>
                  <a:srgbClr val="3CC453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. ĐỊNH LÍ THALES TRONG TAM GIÁC</a:t>
            </a:r>
            <a:endParaRPr lang="en-US" sz="3600" dirty="0">
              <a:solidFill>
                <a:srgbClr val="3CC453"/>
              </a:solidFill>
            </a:endParaRPr>
          </a:p>
        </p:txBody>
      </p:sp>
      <p:sp>
        <p:nvSpPr>
          <p:cNvPr id="17" name="Hộp Văn bản 2">
            <a:extLst>
              <a:ext uri="{FF2B5EF4-FFF2-40B4-BE49-F238E27FC236}">
                <a16:creationId xmlns:a16="http://schemas.microsoft.com/office/drawing/2014/main" id="{E250EC2E-D5E8-A11E-FE33-A8963256E84A}"/>
              </a:ext>
            </a:extLst>
          </p:cNvPr>
          <p:cNvSpPr txBox="1"/>
          <p:nvPr/>
        </p:nvSpPr>
        <p:spPr>
          <a:xfrm>
            <a:off x="532739" y="842950"/>
            <a:ext cx="9611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ĐOẠN THẲNG TỈ LỆ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C9E68A9C-F5AD-3806-7C25-7DB9538FE6A3}"/>
              </a:ext>
            </a:extLst>
          </p:cNvPr>
          <p:cNvSpPr txBox="1"/>
          <p:nvPr/>
        </p:nvSpPr>
        <p:spPr>
          <a:xfrm>
            <a:off x="790923" y="790260"/>
            <a:ext cx="1034324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fr-FR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fr-FR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fr-FR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 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SGK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52):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fr-F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ạn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M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B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ỉ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ệ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ạn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N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C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y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ì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o</a:t>
            </a: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A297B9C7-EFFC-C89D-8DC2-4F0292149456}"/>
              </a:ext>
            </a:extLst>
          </p:cNvPr>
          <p:cNvSpPr txBox="1"/>
          <p:nvPr/>
        </p:nvSpPr>
        <p:spPr>
          <a:xfrm>
            <a:off x="614977" y="133911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ĐOẠN THẲNG TỈ LỆ</a:t>
            </a: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0F73B42E-199B-F92B-23D8-1FA936A49224}"/>
              </a:ext>
            </a:extLst>
          </p:cNvPr>
          <p:cNvSpPr txBox="1"/>
          <p:nvPr/>
        </p:nvSpPr>
        <p:spPr>
          <a:xfrm>
            <a:off x="-1332054" y="1937428"/>
            <a:ext cx="5238974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dirty="0"/>
          </a:p>
          <a:p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2682" y="2059330"/>
            <a:ext cx="3651671" cy="259774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122024" y="4448817"/>
            <a:ext cx="17481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latin typeface="Times New Roman" panose="02020603050405020304" pitchFamily="18" charset="0"/>
                <a:ea typeface="SimSun-ExtB" panose="02010609060101010101" pitchFamily="49" charset="-122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latin typeface="Times New Roman" panose="02020603050405020304" pitchFamily="18" charset="0"/>
                <a:ea typeface="SimSun-ExtB" panose="02010609060101010101" pitchFamily="49" charset="-122"/>
                <a:cs typeface="Times New Roman" panose="02020603050405020304" pitchFamily="18" charset="0"/>
              </a:rPr>
              <a:t> 2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956399"/>
              </p:ext>
            </p:extLst>
          </p:nvPr>
        </p:nvGraphicFramePr>
        <p:xfrm>
          <a:off x="924007" y="2646819"/>
          <a:ext cx="596582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965227" imgH="1549138" progId="Word.Document.12">
                  <p:embed/>
                </p:oleObj>
              </mc:Choice>
              <mc:Fallback>
                <p:oleObj name="Document" r:id="rId4" imgW="5965227" imgH="154913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4007" y="2646819"/>
                        <a:ext cx="5965825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107420"/>
              </p:ext>
            </p:extLst>
          </p:nvPr>
        </p:nvGraphicFramePr>
        <p:xfrm>
          <a:off x="976518" y="4108529"/>
          <a:ext cx="596582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5965227" imgH="1139591" progId="Word.Document.12">
                  <p:embed/>
                </p:oleObj>
              </mc:Choice>
              <mc:Fallback>
                <p:oleObj name="Document" r:id="rId6" imgW="5965227" imgH="113959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6518" y="4108529"/>
                        <a:ext cx="5965825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765441"/>
              </p:ext>
            </p:extLst>
          </p:nvPr>
        </p:nvGraphicFramePr>
        <p:xfrm>
          <a:off x="1011368" y="5105593"/>
          <a:ext cx="596582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8" imgW="5965227" imgH="1139591" progId="Word.Document.12">
                  <p:embed/>
                </p:oleObj>
              </mc:Choice>
              <mc:Fallback>
                <p:oleObj name="Document" r:id="rId8" imgW="5965227" imgH="113959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11368" y="5105593"/>
                        <a:ext cx="5965825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636213"/>
              </p:ext>
            </p:extLst>
          </p:nvPr>
        </p:nvGraphicFramePr>
        <p:xfrm>
          <a:off x="1545487" y="5998178"/>
          <a:ext cx="5965825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0" imgW="5965227" imgH="1125892" progId="Word.Document.12">
                  <p:embed/>
                </p:oleObj>
              </mc:Choice>
              <mc:Fallback>
                <p:oleObj name="Document" r:id="rId10" imgW="5965227" imgH="11258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45487" y="5998178"/>
                        <a:ext cx="5965825" cy="112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7757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3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00ADABB4-6AE9-7307-3A68-4BEC5CD7694D}"/>
              </a:ext>
            </a:extLst>
          </p:cNvPr>
          <p:cNvSpPr txBox="1"/>
          <p:nvPr/>
        </p:nvSpPr>
        <p:spPr>
          <a:xfrm>
            <a:off x="1361847" y="2182881"/>
            <a:ext cx="39767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SGK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53)</a:t>
            </a:r>
            <a:endParaRPr lang="en-US" sz="2800" dirty="0"/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8892CE96-B8BF-933A-76D1-8D06309B01D3}"/>
              </a:ext>
            </a:extLst>
          </p:cNvPr>
          <p:cNvSpPr txBox="1"/>
          <p:nvPr/>
        </p:nvSpPr>
        <p:spPr>
          <a:xfrm>
            <a:off x="532739" y="842950"/>
            <a:ext cx="9611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ỊNH LÍ THALES TRONG TAM GIÁC</a:t>
            </a:r>
          </a:p>
        </p:txBody>
      </p: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A297B9C7-EFFC-C89D-8DC2-4F0292149456}"/>
              </a:ext>
            </a:extLst>
          </p:cNvPr>
          <p:cNvSpPr txBox="1"/>
          <p:nvPr/>
        </p:nvSpPr>
        <p:spPr>
          <a:xfrm>
            <a:off x="532739" y="1482138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2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le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3946" y="2072927"/>
            <a:ext cx="957155" cy="859611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25727"/>
              </p:ext>
            </p:extLst>
          </p:nvPr>
        </p:nvGraphicFramePr>
        <p:xfrm>
          <a:off x="1442647" y="2770084"/>
          <a:ext cx="5965825" cy="319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965227" imgH="3193812" progId="Word.Document.12">
                  <p:embed/>
                </p:oleObj>
              </mc:Choice>
              <mc:Fallback>
                <p:oleObj name="Document" r:id="rId4" imgW="5965227" imgH="319381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2647" y="2770084"/>
                        <a:ext cx="5965825" cy="319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94342" y="1862034"/>
            <a:ext cx="2894364" cy="3368220"/>
          </a:xfrm>
          <a:prstGeom prst="rect">
            <a:avLst/>
          </a:prstGeom>
        </p:spPr>
      </p:pic>
      <p:sp>
        <p:nvSpPr>
          <p:cNvPr id="21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72584" y="99749"/>
            <a:ext cx="92838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1</a:t>
            </a:r>
            <a:r>
              <a:rPr lang="en-US" altLang="en-GB" sz="3600" b="1" dirty="0">
                <a:solidFill>
                  <a:srgbClr val="3CC453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. ĐỊNH LÍ THALES TRONG TAM GIÁC</a:t>
            </a:r>
            <a:endParaRPr lang="en-US" sz="3600" dirty="0">
              <a:solidFill>
                <a:srgbClr val="3CC45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377487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00ADABB4-6AE9-7307-3A68-4BEC5CD7694D}"/>
              </a:ext>
            </a:extLst>
          </p:cNvPr>
          <p:cNvSpPr txBox="1"/>
          <p:nvPr/>
        </p:nvSpPr>
        <p:spPr>
          <a:xfrm>
            <a:off x="1361847" y="2182881"/>
            <a:ext cx="39767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oạt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ộng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2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(SGK-T53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8892CE96-B8BF-933A-76D1-8D06309B01D3}"/>
              </a:ext>
            </a:extLst>
          </p:cNvPr>
          <p:cNvSpPr txBox="1"/>
          <p:nvPr/>
        </p:nvSpPr>
        <p:spPr>
          <a:xfrm>
            <a:off x="532739" y="842950"/>
            <a:ext cx="9611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AF519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. ĐỊNH LÍ THALES TRONG TAM GIÁC</a:t>
            </a:r>
          </a:p>
        </p:txBody>
      </p: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A297B9C7-EFFC-C89D-8DC2-4F0292149456}"/>
              </a:ext>
            </a:extLst>
          </p:cNvPr>
          <p:cNvSpPr txBox="1"/>
          <p:nvPr/>
        </p:nvSpPr>
        <p:spPr>
          <a:xfrm>
            <a:off x="532739" y="1482138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í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hale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3946" y="2072927"/>
            <a:ext cx="957155" cy="85961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51596" y="2346128"/>
            <a:ext cx="2894364" cy="3368220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965158"/>
              </p:ext>
            </p:extLst>
          </p:nvPr>
        </p:nvGraphicFramePr>
        <p:xfrm>
          <a:off x="1091923" y="3117868"/>
          <a:ext cx="5965825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5965227" imgH="1965173" progId="Word.Document.12">
                  <p:embed/>
                </p:oleObj>
              </mc:Choice>
              <mc:Fallback>
                <p:oleObj name="Document" r:id="rId5" imgW="5965227" imgH="196517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1923" y="3117868"/>
                        <a:ext cx="5965825" cy="196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72584" y="99749"/>
            <a:ext cx="92838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1</a:t>
            </a:r>
            <a:r>
              <a:rPr lang="en-US" altLang="en-GB" sz="3600" b="1" dirty="0">
                <a:solidFill>
                  <a:srgbClr val="3CC453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. ĐỊNH LÍ THALES TRONG TAM GIÁC</a:t>
            </a:r>
            <a:endParaRPr lang="en-US" sz="3600" dirty="0">
              <a:solidFill>
                <a:srgbClr val="3CC45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40919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OẠT ĐỘNG HÌNH THÀNH KIẾN THỨC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8892CE96-B8BF-933A-76D1-8D06309B01D3}"/>
              </a:ext>
            </a:extLst>
          </p:cNvPr>
          <p:cNvSpPr txBox="1"/>
          <p:nvPr/>
        </p:nvSpPr>
        <p:spPr>
          <a:xfrm>
            <a:off x="532739" y="842950"/>
            <a:ext cx="9611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AF519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. ĐỊNH LÍ THALES TRONG TAM GIÁC</a:t>
            </a:r>
          </a:p>
        </p:txBody>
      </p: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A297B9C7-EFFC-C89D-8DC2-4F0292149456}"/>
              </a:ext>
            </a:extLst>
          </p:cNvPr>
          <p:cNvSpPr txBox="1"/>
          <p:nvPr/>
        </p:nvSpPr>
        <p:spPr>
          <a:xfrm>
            <a:off x="532739" y="1482138"/>
            <a:ext cx="7412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í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4112E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hales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708239" y="2130896"/>
            <a:ext cx="10411810" cy="1966634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les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0893" y="4097530"/>
            <a:ext cx="3651671" cy="2597744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422837"/>
              </p:ext>
            </p:extLst>
          </p:nvPr>
        </p:nvGraphicFramePr>
        <p:xfrm>
          <a:off x="5479456" y="4838504"/>
          <a:ext cx="59658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965227" imgH="1146441" progId="Word.Document.12">
                  <p:embed/>
                </p:oleObj>
              </mc:Choice>
              <mc:Fallback>
                <p:oleObj name="Document" r:id="rId4" imgW="5965227" imgH="114644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79456" y="4838504"/>
                        <a:ext cx="5965825" cy="114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Hộp Văn bản 1">
            <a:extLst>
              <a:ext uri="{FF2B5EF4-FFF2-40B4-BE49-F238E27FC236}">
                <a16:creationId xmlns:a16="http://schemas.microsoft.com/office/drawing/2014/main" id="{DF76D2BD-4504-80E5-7176-A5B6CF63480B}"/>
              </a:ext>
            </a:extLst>
          </p:cNvPr>
          <p:cNvSpPr txBox="1"/>
          <p:nvPr/>
        </p:nvSpPr>
        <p:spPr>
          <a:xfrm>
            <a:off x="1172584" y="99749"/>
            <a:ext cx="92838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1</a:t>
            </a:r>
            <a:r>
              <a:rPr lang="en-US" altLang="en-GB" sz="3600" b="1" dirty="0">
                <a:solidFill>
                  <a:srgbClr val="3CC453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. ĐỊNH LÍ THALES TRONG TAM GIÁC</a:t>
            </a:r>
            <a:endParaRPr lang="en-US" sz="3600" dirty="0">
              <a:solidFill>
                <a:srgbClr val="3CC45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26001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schemas.microsoft.com/office/infopath/2007/PartnerControls"/>
    <ds:schemaRef ds:uri="http://purl.org/dc/terms/"/>
    <ds:schemaRef ds:uri="http://schemas.microsoft.com/office/2006/documentManagement/types"/>
    <ds:schemaRef ds:uri="http://schemas.openxmlformats.org/package/2006/metadata/core-properties"/>
    <ds:schemaRef ds:uri="16c05727-aa75-4e4a-9b5f-8a80a1165891"/>
    <ds:schemaRef ds:uri="http://purl.org/dc/elements/1.1/"/>
    <ds:schemaRef ds:uri="71af3243-3dd4-4a8d-8c0d-dd76da1f02a5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475</TotalTime>
  <Words>1302</Words>
  <Application>Microsoft Office PowerPoint</Application>
  <PresentationFormat>Widescreen</PresentationFormat>
  <Paragraphs>161</Paragraphs>
  <Slides>30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46" baseType="lpstr">
      <vt:lpstr>.VnCooper</vt:lpstr>
      <vt:lpstr>Aptos</vt:lpstr>
      <vt:lpstr>Aptos Display</vt:lpstr>
      <vt:lpstr>Arial</vt:lpstr>
      <vt:lpstr>Calibri</vt:lpstr>
      <vt:lpstr>Calibri Light</vt:lpstr>
      <vt:lpstr>Cambria</vt:lpstr>
      <vt:lpstr>Cambria Math</vt:lpstr>
      <vt:lpstr>Rockwell</vt:lpstr>
      <vt:lpstr>Snell Roundhand</vt:lpstr>
      <vt:lpstr>Tahoma</vt:lpstr>
      <vt:lpstr>Times New Roman</vt:lpstr>
      <vt:lpstr>1_Office Theme</vt:lpstr>
      <vt:lpstr>Office Theme</vt:lpstr>
      <vt:lpstr>Document</vt:lpstr>
      <vt:lpstr>Equation</vt:lpstr>
      <vt:lpstr> ĐỊNH LÍ THALES TRONG TAM GIÁ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pro 8</cp:lastModifiedBy>
  <cp:revision>103</cp:revision>
  <dcterms:created xsi:type="dcterms:W3CDTF">2021-06-07T13:44:30Z</dcterms:created>
  <dcterms:modified xsi:type="dcterms:W3CDTF">2024-01-16T13:41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